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8460" w:type="dxa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36"/>
        <w:gridCol w:w="7224"/>
      </w:tblGrid>
      <w:tr w:rsidR="00250154">
        <w:trPr>
          <w:trHeight w:val="613"/>
        </w:trPr>
        <w:tc>
          <w:tcPr>
            <w:tcW w:w="1236" w:type="dxa"/>
            <w:vMerge w:val="restart"/>
          </w:tcPr>
          <w:p w:rsidR="009E5679" w:rsidRDefault="007C403F" w:rsidP="009E567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2F90E876" wp14:editId="6532B116">
                      <wp:simplePos x="0" y="0"/>
                      <wp:positionH relativeFrom="column">
                        <wp:posOffset>-182880</wp:posOffset>
                      </wp:positionH>
                      <wp:positionV relativeFrom="paragraph">
                        <wp:posOffset>-198120</wp:posOffset>
                      </wp:positionV>
                      <wp:extent cx="1143000" cy="891540"/>
                      <wp:effectExtent l="11430" t="7620" r="7620" b="5715"/>
                      <wp:wrapNone/>
                      <wp:docPr id="36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891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44CD" w:rsidRDefault="00F544CD">
                                  <w:r>
                                    <w:rPr>
                                      <w:rFonts w:hint="eastAsia"/>
                                    </w:rPr>
                                    <w:t>本试卷适用范围材控、农机、交运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 w:rsidR="00B963BC">
                                    <w:rPr>
                                      <w:rFonts w:hint="eastAsia"/>
                                    </w:rPr>
                                    <w:t>3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级期末考试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F90E876" id="Rectangle 25" o:spid="_x0000_s1026" style="position:absolute;left:0;text-align:left;margin-left:-14.4pt;margin-top:-15.6pt;width:90pt;height:70.2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">
                      <v:textbox>
                        <w:txbxContent>
                          <w:p w:rsidR="00F544CD" w:rsidRDefault="00F544CD">
                            <w:r>
                              <w:rPr>
                                <w:rFonts w:hint="eastAsia"/>
                              </w:rPr>
                              <w:t>本试卷适用范围材控、农机、交运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 w:rsidR="00B963BC"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级期末考试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50154">
              <w:rPr>
                <w:rFonts w:hint="eastAsia"/>
              </w:rPr>
              <w:t xml:space="preserve"> </w:t>
            </w:r>
          </w:p>
          <w:p w:rsidR="00250154" w:rsidRDefault="009E5679" w:rsidP="009E5679">
            <w:r>
              <w:rPr>
                <w:rFonts w:hint="eastAsia"/>
              </w:rPr>
              <w:t>机制、材</w:t>
            </w:r>
          </w:p>
        </w:tc>
        <w:tc>
          <w:tcPr>
            <w:tcW w:w="7224" w:type="dxa"/>
          </w:tcPr>
          <w:p w:rsidR="00250154" w:rsidRPr="004F2CE3" w:rsidRDefault="00250154">
            <w:pPr>
              <w:rPr>
                <w:spacing w:val="40"/>
                <w:szCs w:val="44"/>
              </w:rPr>
            </w:pPr>
            <w:r>
              <w:rPr>
                <w:rFonts w:eastAsia="楷体_GB2312" w:hint="eastAsia"/>
                <w:b/>
                <w:bCs/>
                <w:sz w:val="32"/>
              </w:rPr>
              <w:t xml:space="preserve">   </w:t>
            </w:r>
            <w:r w:rsidR="004F2CE3">
              <w:rPr>
                <w:rFonts w:eastAsia="楷体_GB2312" w:hint="eastAsia"/>
                <w:b/>
                <w:bCs/>
                <w:sz w:val="32"/>
              </w:rPr>
              <w:t xml:space="preserve">    </w:t>
            </w:r>
            <w:r w:rsidRPr="004F2CE3">
              <w:rPr>
                <w:rFonts w:eastAsia="楷体_GB2312" w:hint="eastAsia"/>
                <w:b/>
                <w:bCs/>
                <w:spacing w:val="40"/>
                <w:sz w:val="44"/>
                <w:szCs w:val="44"/>
              </w:rPr>
              <w:t>南京农业大学试题纸</w:t>
            </w:r>
          </w:p>
        </w:tc>
      </w:tr>
      <w:tr w:rsidR="00250154" w:rsidRPr="009045EE">
        <w:trPr>
          <w:trHeight w:val="615"/>
        </w:trPr>
        <w:tc>
          <w:tcPr>
            <w:tcW w:w="1236" w:type="dxa"/>
            <w:vMerge/>
          </w:tcPr>
          <w:p w:rsidR="00250154" w:rsidRDefault="00250154"/>
        </w:tc>
        <w:tc>
          <w:tcPr>
            <w:tcW w:w="7224" w:type="dxa"/>
            <w:vAlign w:val="center"/>
          </w:tcPr>
          <w:p w:rsidR="00250154" w:rsidRPr="00791B12" w:rsidRDefault="005E2DAC" w:rsidP="00B963BC">
            <w:pPr>
              <w:ind w:leftChars="280" w:left="588"/>
              <w:rPr>
                <w:b/>
                <w:bCs/>
                <w:sz w:val="24"/>
              </w:rPr>
            </w:pPr>
            <w:r>
              <w:rPr>
                <w:rFonts w:hint="eastAsia"/>
                <w:b/>
                <w:bCs/>
                <w:sz w:val="24"/>
              </w:rPr>
              <w:t>1</w:t>
            </w:r>
            <w:r w:rsidR="00B963BC">
              <w:rPr>
                <w:rFonts w:hint="eastAsia"/>
                <w:b/>
                <w:bCs/>
                <w:sz w:val="24"/>
              </w:rPr>
              <w:t>4</w:t>
            </w:r>
            <w:r>
              <w:rPr>
                <w:rFonts w:hint="eastAsia"/>
                <w:b/>
                <w:bCs/>
                <w:sz w:val="24"/>
              </w:rPr>
              <w:t>-1</w:t>
            </w:r>
            <w:r w:rsidR="00B963BC">
              <w:rPr>
                <w:rFonts w:hint="eastAsia"/>
                <w:b/>
                <w:bCs/>
                <w:sz w:val="24"/>
              </w:rPr>
              <w:t>5</w:t>
            </w:r>
            <w:r w:rsidR="00250154">
              <w:rPr>
                <w:rFonts w:hint="eastAsia"/>
                <w:b/>
                <w:bCs/>
                <w:sz w:val="24"/>
              </w:rPr>
              <w:t>学年</w:t>
            </w:r>
            <w:r w:rsidR="00FC4C64">
              <w:rPr>
                <w:rFonts w:hint="eastAsia"/>
                <w:b/>
                <w:bCs/>
                <w:sz w:val="24"/>
              </w:rPr>
              <w:t>一</w:t>
            </w:r>
            <w:r w:rsidR="00250154" w:rsidRPr="00791B12">
              <w:rPr>
                <w:rFonts w:hint="eastAsia"/>
                <w:b/>
                <w:bCs/>
                <w:sz w:val="24"/>
              </w:rPr>
              <w:t>学期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9045EE">
              <w:rPr>
                <w:rFonts w:hint="eastAsia"/>
                <w:b/>
                <w:bCs/>
                <w:sz w:val="24"/>
              </w:rPr>
              <w:t xml:space="preserve"> 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250154" w:rsidRPr="00791B12">
              <w:rPr>
                <w:rFonts w:hint="eastAsia"/>
                <w:b/>
                <w:sz w:val="24"/>
              </w:rPr>
              <w:t>课程类型：必修</w:t>
            </w:r>
            <w:r w:rsidR="009E5679">
              <w:rPr>
                <w:rFonts w:hint="eastAsia"/>
                <w:b/>
                <w:sz w:val="24"/>
              </w:rPr>
              <w:t>（</w:t>
            </w:r>
            <w:r w:rsidR="009E5679">
              <w:rPr>
                <w:rFonts w:ascii="宋体" w:hAnsi="宋体" w:hint="eastAsia"/>
                <w:b/>
                <w:sz w:val="24"/>
              </w:rPr>
              <w:t>√</w:t>
            </w:r>
            <w:r w:rsidR="009E5679">
              <w:rPr>
                <w:rFonts w:hint="eastAsia"/>
                <w:b/>
                <w:sz w:val="24"/>
              </w:rPr>
              <w:t>）</w:t>
            </w:r>
            <w:r w:rsidR="00250154" w:rsidRPr="00791B12">
              <w:rPr>
                <w:rFonts w:hint="eastAsia"/>
                <w:b/>
                <w:sz w:val="24"/>
              </w:rPr>
              <w:t>、选修</w:t>
            </w:r>
            <w:r w:rsidR="00250154" w:rsidRPr="00791B12">
              <w:rPr>
                <w:rFonts w:hint="eastAsia"/>
                <w:b/>
                <w:bCs/>
                <w:sz w:val="24"/>
              </w:rPr>
              <w:t xml:space="preserve"> </w:t>
            </w:r>
            <w:r w:rsidR="00250154">
              <w:rPr>
                <w:rFonts w:hint="eastAsia"/>
                <w:b/>
                <w:bCs/>
                <w:sz w:val="24"/>
              </w:rPr>
              <w:t xml:space="preserve"> </w:t>
            </w:r>
            <w:r w:rsidR="000C401F">
              <w:rPr>
                <w:rFonts w:hint="eastAsia"/>
                <w:b/>
                <w:bCs/>
                <w:sz w:val="24"/>
              </w:rPr>
              <w:t>试卷类型</w:t>
            </w:r>
            <w:r w:rsidR="00250154" w:rsidRPr="00791B12">
              <w:rPr>
                <w:rFonts w:hint="eastAsia"/>
                <w:b/>
                <w:bCs/>
                <w:sz w:val="24"/>
              </w:rPr>
              <w:t>：</w:t>
            </w:r>
            <w:r w:rsidR="00250154" w:rsidRPr="00791B12">
              <w:rPr>
                <w:rFonts w:hint="eastAsia"/>
                <w:b/>
                <w:bCs/>
                <w:sz w:val="24"/>
              </w:rPr>
              <w:t>A</w:t>
            </w:r>
            <w:r w:rsidR="00250154" w:rsidRPr="00791B12">
              <w:rPr>
                <w:rFonts w:hint="eastAsia"/>
                <w:b/>
                <w:bCs/>
                <w:sz w:val="24"/>
              </w:rPr>
              <w:t>、</w:t>
            </w:r>
            <w:r w:rsidR="00250154" w:rsidRPr="00791B12">
              <w:rPr>
                <w:rFonts w:hint="eastAsia"/>
                <w:b/>
                <w:bCs/>
                <w:sz w:val="24"/>
              </w:rPr>
              <w:t>B</w:t>
            </w:r>
            <w:r w:rsidR="00B963BC">
              <w:rPr>
                <w:rFonts w:hint="eastAsia"/>
                <w:b/>
                <w:sz w:val="24"/>
              </w:rPr>
              <w:t>（</w:t>
            </w:r>
            <w:r w:rsidR="00B963BC">
              <w:rPr>
                <w:rFonts w:ascii="宋体" w:hAnsi="宋体" w:hint="eastAsia"/>
                <w:b/>
                <w:sz w:val="24"/>
              </w:rPr>
              <w:t>√</w:t>
            </w:r>
            <w:r w:rsidR="00B963BC">
              <w:rPr>
                <w:rFonts w:hint="eastAsia"/>
                <w:b/>
                <w:sz w:val="24"/>
              </w:rPr>
              <w:t>）</w:t>
            </w:r>
          </w:p>
        </w:tc>
      </w:tr>
      <w:tr w:rsidR="00250154">
        <w:tc>
          <w:tcPr>
            <w:tcW w:w="8460" w:type="dxa"/>
            <w:gridSpan w:val="2"/>
            <w:tcBorders>
              <w:bottom w:val="single" w:sz="4" w:space="0" w:color="auto"/>
            </w:tcBorders>
          </w:tcPr>
          <w:p w:rsidR="00250154" w:rsidRDefault="00250154" w:rsidP="00F57358">
            <w:r>
              <w:rPr>
                <w:rFonts w:hint="eastAsia"/>
              </w:rPr>
              <w:t>课程</w:t>
            </w:r>
            <w:r w:rsidR="001542C8">
              <w:rPr>
                <w:rFonts w:hint="eastAsia"/>
                <w:u w:val="single"/>
              </w:rPr>
              <w:t xml:space="preserve">  </w:t>
            </w:r>
            <w:r w:rsidR="001542C8">
              <w:rPr>
                <w:rFonts w:hint="eastAsia"/>
                <w:u w:val="single"/>
              </w:rPr>
              <w:t>理论力学</w:t>
            </w:r>
            <w:r w:rsidR="0000279A" w:rsidRPr="0000279A">
              <w:rPr>
                <w:rFonts w:hint="eastAsia"/>
                <w:u w:val="single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班级</w:t>
            </w:r>
            <w:r w:rsidRPr="0000279A">
              <w:rPr>
                <w:rFonts w:hint="eastAsia"/>
                <w:u w:val="single"/>
              </w:rPr>
              <w:t xml:space="preserve">      </w:t>
            </w:r>
            <w:r w:rsidR="0000279A">
              <w:rPr>
                <w:rFonts w:hint="eastAsia"/>
                <w:u w:val="single"/>
              </w:rPr>
              <w:t xml:space="preserve"> </w:t>
            </w:r>
            <w:r w:rsidRPr="0000279A">
              <w:rPr>
                <w:rFonts w:hint="eastAsia"/>
                <w:u w:val="single"/>
              </w:rPr>
              <w:t xml:space="preserve">   </w:t>
            </w:r>
            <w:r w:rsidR="0073275F" w:rsidRPr="0000279A">
              <w:rPr>
                <w:rFonts w:hint="eastAsia"/>
                <w:u w:val="single"/>
              </w:rPr>
              <w:t xml:space="preserve"> </w:t>
            </w:r>
            <w:r w:rsidR="0000279A" w:rsidRPr="0000279A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学号</w:t>
            </w:r>
            <w:r w:rsidR="0000279A" w:rsidRPr="0000279A">
              <w:rPr>
                <w:rFonts w:hint="eastAsia"/>
                <w:u w:val="single"/>
              </w:rPr>
              <w:t xml:space="preserve">     </w:t>
            </w:r>
            <w:r w:rsidR="0000279A">
              <w:rPr>
                <w:rFonts w:hint="eastAsia"/>
                <w:u w:val="single"/>
              </w:rPr>
              <w:t xml:space="preserve">     </w:t>
            </w:r>
            <w:r w:rsidR="0000279A" w:rsidRPr="0000279A">
              <w:rPr>
                <w:rFonts w:hint="eastAsia"/>
              </w:rPr>
              <w:t xml:space="preserve"> </w:t>
            </w:r>
            <w:r w:rsidRPr="0000279A">
              <w:rPr>
                <w:rFonts w:hint="eastAsia"/>
              </w:rPr>
              <w:t xml:space="preserve"> </w:t>
            </w:r>
            <w:r w:rsidR="0000279A" w:rsidRPr="0000279A">
              <w:rPr>
                <w:rFonts w:hint="eastAsia"/>
              </w:rPr>
              <w:t>姓名</w:t>
            </w:r>
            <w:r w:rsidR="0000279A" w:rsidRPr="0000279A">
              <w:rPr>
                <w:rFonts w:hint="eastAsia"/>
                <w:u w:val="single"/>
              </w:rPr>
              <w:t xml:space="preserve">    </w:t>
            </w:r>
            <w:r w:rsidR="004F2CE3">
              <w:rPr>
                <w:rFonts w:hint="eastAsia"/>
                <w:u w:val="single"/>
              </w:rPr>
              <w:t xml:space="preserve"> </w:t>
            </w:r>
            <w:r w:rsidR="0000279A" w:rsidRPr="0000279A">
              <w:rPr>
                <w:rFonts w:hint="eastAsia"/>
                <w:u w:val="single"/>
              </w:rPr>
              <w:t xml:space="preserve"> </w:t>
            </w:r>
            <w:r w:rsidRPr="0000279A">
              <w:rPr>
                <w:rFonts w:hint="eastAsia"/>
                <w:u w:val="single"/>
              </w:rPr>
              <w:t xml:space="preserve"> </w:t>
            </w:r>
            <w:r w:rsidR="0000279A">
              <w:rPr>
                <w:rFonts w:hint="eastAsia"/>
                <w:u w:val="single"/>
              </w:rPr>
              <w:t xml:space="preserve">   </w:t>
            </w:r>
            <w:r w:rsidRPr="0099794C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成绩</w:t>
            </w:r>
            <w:r w:rsidR="0000279A">
              <w:rPr>
                <w:rFonts w:hint="eastAsia"/>
                <w:u w:val="single"/>
              </w:rPr>
              <w:t xml:space="preserve">          </w:t>
            </w:r>
          </w:p>
        </w:tc>
      </w:tr>
      <w:tr w:rsidR="00250154">
        <w:trPr>
          <w:trHeight w:val="10258"/>
        </w:trPr>
        <w:tc>
          <w:tcPr>
            <w:tcW w:w="84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A10" w:rsidRPr="008F2A10" w:rsidRDefault="008F2A10" w:rsidP="00AF79B4">
            <w:pPr>
              <w:spacing w:line="100" w:lineRule="exact"/>
              <w:rPr>
                <w:sz w:val="10"/>
                <w:szCs w:val="10"/>
              </w:rPr>
            </w:pPr>
          </w:p>
          <w:p w:rsidR="00D30D1A" w:rsidRPr="00D7036B" w:rsidRDefault="00D30D1A" w:rsidP="00373B36">
            <w:pPr>
              <w:numPr>
                <w:ilvl w:val="0"/>
                <w:numId w:val="2"/>
              </w:numPr>
              <w:tabs>
                <w:tab w:val="clear" w:pos="720"/>
                <w:tab w:val="num" w:pos="612"/>
              </w:tabs>
              <w:spacing w:line="360" w:lineRule="exact"/>
              <w:rPr>
                <w:sz w:val="28"/>
                <w:szCs w:val="28"/>
              </w:rPr>
            </w:pPr>
            <w:r w:rsidRPr="00D7036B">
              <w:rPr>
                <w:rFonts w:hint="eastAsia"/>
                <w:sz w:val="28"/>
                <w:szCs w:val="28"/>
              </w:rPr>
              <w:t>填空题（</w:t>
            </w:r>
            <w:r w:rsidRPr="00D7036B">
              <w:rPr>
                <w:rFonts w:hint="eastAsia"/>
                <w:sz w:val="28"/>
                <w:szCs w:val="28"/>
              </w:rPr>
              <w:t>1</w:t>
            </w:r>
            <w:r w:rsidR="00E1704B">
              <w:rPr>
                <w:rFonts w:hint="eastAsia"/>
                <w:sz w:val="28"/>
                <w:szCs w:val="28"/>
              </w:rPr>
              <w:t>0</w:t>
            </w:r>
            <w:r w:rsidRPr="00D7036B">
              <w:rPr>
                <w:rFonts w:hint="eastAsia"/>
                <w:sz w:val="28"/>
                <w:szCs w:val="28"/>
              </w:rPr>
              <w:t>分）</w:t>
            </w:r>
          </w:p>
          <w:p w:rsidR="00E1704B" w:rsidRDefault="00E1704B" w:rsidP="000F1EF8">
            <w:pPr>
              <w:spacing w:line="360" w:lineRule="exact"/>
            </w:pPr>
            <w:r>
              <w:t>1</w:t>
            </w:r>
            <w:r>
              <w:t>、</w:t>
            </w:r>
            <w:r>
              <w:rPr>
                <w:rFonts w:hint="eastAsia"/>
              </w:rPr>
              <w:t>理论力学的研究对象是现实生活中不可能存在的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E1704B">
              <w:rPr>
                <w:rFonts w:hint="eastAsia"/>
              </w:rPr>
              <w:t>。</w:t>
            </w:r>
          </w:p>
          <w:p w:rsidR="00156C2A" w:rsidRDefault="00D30D1A" w:rsidP="000F1EF8">
            <w:pPr>
              <w:spacing w:line="360" w:lineRule="exac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 w:rsidR="00156C2A">
              <w:rPr>
                <w:rFonts w:hint="eastAsia"/>
              </w:rPr>
              <w:t>光剑是星战系列著名的道具。光剑被人手握住，剑柄处相当于</w:t>
            </w:r>
            <w:r w:rsidR="00156C2A" w:rsidRPr="009376A4">
              <w:rPr>
                <w:rFonts w:hint="eastAsia"/>
                <w:u w:val="single"/>
              </w:rPr>
              <w:t xml:space="preserve">          </w:t>
            </w:r>
            <w:r w:rsidR="00156C2A" w:rsidRPr="00156C2A">
              <w:rPr>
                <w:rFonts w:hint="eastAsia"/>
              </w:rPr>
              <w:t>约束。</w:t>
            </w:r>
          </w:p>
          <w:p w:rsidR="00E1704B" w:rsidRDefault="00E1704B" w:rsidP="00E1704B">
            <w:pPr>
              <w:spacing w:line="360" w:lineRule="exact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小型汽车螺旋形千斤顶利用了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156C2A">
              <w:rPr>
                <w:rFonts w:hint="eastAsia"/>
              </w:rPr>
              <w:t>现象</w:t>
            </w:r>
            <w:r>
              <w:rPr>
                <w:rFonts w:hint="eastAsia"/>
              </w:rPr>
              <w:t>，其螺旋角需满足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156C2A">
              <w:rPr>
                <w:rFonts w:hint="eastAsia"/>
              </w:rPr>
              <w:t>条件。</w:t>
            </w:r>
          </w:p>
          <w:p w:rsidR="00E1704B" w:rsidRDefault="003C31AE" w:rsidP="000F1EF8">
            <w:pPr>
              <w:spacing w:line="360" w:lineRule="exact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平面问题中，选取研究对象后，最多可以列出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3C31AE">
              <w:rPr>
                <w:rFonts w:hint="eastAsia"/>
              </w:rPr>
              <w:t>个</w:t>
            </w:r>
            <w:r>
              <w:rPr>
                <w:rFonts w:hint="eastAsia"/>
              </w:rPr>
              <w:t>平衡</w:t>
            </w:r>
            <w:r w:rsidRPr="003C31AE">
              <w:rPr>
                <w:rFonts w:hint="eastAsia"/>
              </w:rPr>
              <w:t>方程</w:t>
            </w:r>
            <w:r>
              <w:rPr>
                <w:rFonts w:hint="eastAsia"/>
              </w:rPr>
              <w:t>，这几个方程是否唯一？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3C31AE">
              <w:rPr>
                <w:rFonts w:hint="eastAsia"/>
              </w:rPr>
              <w:t>。</w:t>
            </w:r>
          </w:p>
          <w:p w:rsidR="003C31AE" w:rsidRDefault="003C31AE" w:rsidP="000F1EF8">
            <w:pPr>
              <w:spacing w:line="360" w:lineRule="exact"/>
            </w:pPr>
            <w:r>
              <w:t>5</w:t>
            </w:r>
            <w:r>
              <w:t>、</w:t>
            </w:r>
            <w:r>
              <w:rPr>
                <w:rFonts w:hint="eastAsia"/>
              </w:rPr>
              <w:t>银河系中，假设以月球为动点</w:t>
            </w:r>
            <w:r w:rsidR="003F3ED2">
              <w:rPr>
                <w:rFonts w:hint="eastAsia"/>
              </w:rPr>
              <w:t>，太阳为定系</w:t>
            </w:r>
            <w:r>
              <w:rPr>
                <w:rFonts w:hint="eastAsia"/>
              </w:rPr>
              <w:t>，</w:t>
            </w:r>
            <w:r w:rsidR="003F3ED2">
              <w:rPr>
                <w:rFonts w:hint="eastAsia"/>
              </w:rPr>
              <w:t>则</w:t>
            </w:r>
            <w:r w:rsidRPr="003F3ED2">
              <w:rPr>
                <w:rFonts w:hint="eastAsia"/>
              </w:rPr>
              <w:t>地球对应太</w:t>
            </w:r>
            <w:r w:rsidR="003F3ED2" w:rsidRPr="003F3ED2">
              <w:rPr>
                <w:rFonts w:hint="eastAsia"/>
              </w:rPr>
              <w:t>阳是</w:t>
            </w:r>
            <w:r w:rsidR="003F3ED2" w:rsidRPr="009376A4">
              <w:rPr>
                <w:rFonts w:hint="eastAsia"/>
                <w:u w:val="single"/>
              </w:rPr>
              <w:t xml:space="preserve">         </w:t>
            </w:r>
            <w:r w:rsidR="003F3ED2" w:rsidRPr="003F3ED2">
              <w:rPr>
                <w:rFonts w:hint="eastAsia"/>
              </w:rPr>
              <w:t>运动。</w:t>
            </w:r>
          </w:p>
          <w:p w:rsidR="003F3ED2" w:rsidRPr="003F3ED2" w:rsidRDefault="003F3ED2" w:rsidP="000F1EF8">
            <w:pPr>
              <w:spacing w:line="360" w:lineRule="exact"/>
            </w:pPr>
            <w:r>
              <w:t>6</w:t>
            </w:r>
            <w:r>
              <w:t>、</w:t>
            </w:r>
            <w:r>
              <w:rPr>
                <w:rFonts w:hint="eastAsia"/>
              </w:rPr>
              <w:t>溜冰运动员表演定点旋转时，双手紧贴身体，这是通过调整</w:t>
            </w:r>
            <w:r w:rsidRPr="009376A4">
              <w:rPr>
                <w:rFonts w:hint="eastAsia"/>
                <w:u w:val="single"/>
              </w:rPr>
              <w:t xml:space="preserve">          </w:t>
            </w:r>
            <w:r w:rsidRPr="003F3ED2">
              <w:rPr>
                <w:rFonts w:hint="eastAsia"/>
              </w:rPr>
              <w:t>来达到改变自身的</w:t>
            </w:r>
            <w:r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   </w:t>
            </w:r>
            <w:r w:rsidRPr="003F3ED2">
              <w:t>。</w:t>
            </w:r>
          </w:p>
          <w:p w:rsidR="00156C2A" w:rsidRDefault="003F3ED2" w:rsidP="00063C9A">
            <w:pPr>
              <w:spacing w:line="360" w:lineRule="exact"/>
              <w:ind w:left="315" w:hangingChars="150" w:hanging="315"/>
            </w:pPr>
            <w:r>
              <w:rPr>
                <w:rFonts w:hint="eastAsia"/>
              </w:rPr>
              <w:t>7</w:t>
            </w:r>
            <w:r w:rsidR="00D30D1A">
              <w:rPr>
                <w:rFonts w:hint="eastAsia"/>
              </w:rPr>
              <w:t>、</w:t>
            </w:r>
            <w:r w:rsidR="00156C2A">
              <w:rPr>
                <w:rFonts w:hint="eastAsia"/>
              </w:rPr>
              <w:t>锤子手机的自由跌落测试中，罗永浩将标准的水泥地换成表面硬度更高的塑料。已知水泥地</w:t>
            </w:r>
            <w:r w:rsidR="00E1704B">
              <w:rPr>
                <w:rFonts w:hint="eastAsia"/>
              </w:rPr>
              <w:t>比塑料更不容易发生变形。罗永浩此举是利用了</w:t>
            </w:r>
            <w:r w:rsidR="00E1704B" w:rsidRPr="009376A4">
              <w:rPr>
                <w:rFonts w:hint="eastAsia"/>
                <w:u w:val="single"/>
              </w:rPr>
              <w:t xml:space="preserve">          </w:t>
            </w:r>
            <w:r w:rsidR="00E1704B" w:rsidRPr="00E1704B">
              <w:rPr>
                <w:rFonts w:hint="eastAsia"/>
              </w:rPr>
              <w:t>定理来耍小聪明。</w:t>
            </w:r>
          </w:p>
          <w:p w:rsidR="00D30D1A" w:rsidRPr="00D7036B" w:rsidRDefault="00AC2652" w:rsidP="00AC2652">
            <w:pPr>
              <w:tabs>
                <w:tab w:val="left" w:pos="612"/>
                <w:tab w:val="left" w:pos="837"/>
              </w:tabs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二、</w:t>
            </w:r>
            <w:r w:rsidR="00A36FFB" w:rsidRPr="00D7036B">
              <w:rPr>
                <w:rFonts w:hint="eastAsia"/>
                <w:sz w:val="28"/>
                <w:szCs w:val="28"/>
              </w:rPr>
              <w:t>作图题。</w:t>
            </w:r>
            <w:r w:rsidR="00D7036B" w:rsidRPr="00D7036B">
              <w:rPr>
                <w:rFonts w:hint="eastAsia"/>
                <w:sz w:val="28"/>
                <w:szCs w:val="28"/>
              </w:rPr>
              <w:t>（</w:t>
            </w:r>
            <w:r w:rsidR="00D7036B" w:rsidRPr="00D7036B">
              <w:rPr>
                <w:rFonts w:hint="eastAsia"/>
                <w:sz w:val="28"/>
                <w:szCs w:val="28"/>
              </w:rPr>
              <w:t>1</w:t>
            </w:r>
            <w:r w:rsidR="007352B6">
              <w:rPr>
                <w:rFonts w:hint="eastAsia"/>
                <w:sz w:val="28"/>
                <w:szCs w:val="28"/>
              </w:rPr>
              <w:t>4</w:t>
            </w:r>
            <w:r w:rsidR="00D7036B" w:rsidRPr="00D7036B">
              <w:rPr>
                <w:rFonts w:hint="eastAsia"/>
                <w:sz w:val="28"/>
                <w:szCs w:val="28"/>
              </w:rPr>
              <w:t>分）</w:t>
            </w:r>
          </w:p>
          <w:p w:rsidR="001A1194" w:rsidRDefault="007C403F" w:rsidP="001A1194">
            <w:pPr>
              <w:ind w:left="315" w:hangingChars="150" w:hanging="315"/>
              <w:rPr>
                <w:rFonts w:ascii="宋体"/>
                <w:szCs w:val="21"/>
              </w:rPr>
            </w:pPr>
            <w:r>
              <w:rPr>
                <w:rFonts w:ascii="宋体"/>
                <w:szCs w:val="21"/>
              </w:rPr>
              <w:t>1、</w:t>
            </w:r>
            <w:r w:rsidR="000469F3">
              <w:rPr>
                <w:rFonts w:ascii="宋体" w:hint="eastAsia"/>
                <w:szCs w:val="21"/>
              </w:rPr>
              <w:t>图示为常见的交通灯柱其中一种</w:t>
            </w:r>
            <w:r>
              <w:rPr>
                <w:rFonts w:ascii="宋体" w:hint="eastAsia"/>
                <w:szCs w:val="21"/>
              </w:rPr>
              <w:t>。</w:t>
            </w:r>
            <w:r w:rsidR="00E37C2F">
              <w:rPr>
                <w:rFonts w:ascii="宋体" w:hint="eastAsia"/>
                <w:szCs w:val="21"/>
              </w:rPr>
              <w:t>各杆件通过</w:t>
            </w:r>
            <w:r w:rsidR="000469F3">
              <w:rPr>
                <w:rFonts w:ascii="宋体" w:hint="eastAsia"/>
                <w:szCs w:val="21"/>
              </w:rPr>
              <w:t>铰链</w:t>
            </w:r>
            <w:r w:rsidR="00E37C2F">
              <w:rPr>
                <w:rFonts w:ascii="宋体" w:hint="eastAsia"/>
                <w:szCs w:val="21"/>
              </w:rPr>
              <w:t>连接</w:t>
            </w:r>
            <w:r w:rsidR="000469F3">
              <w:rPr>
                <w:rFonts w:ascii="宋体" w:hint="eastAsia"/>
                <w:szCs w:val="21"/>
              </w:rPr>
              <w:t>，</w:t>
            </w:r>
            <w:r w:rsidR="00E37C2F">
              <w:rPr>
                <w:rFonts w:ascii="宋体" w:hint="eastAsia"/>
                <w:szCs w:val="21"/>
              </w:rPr>
              <w:t>三个交通灯为一组（共三组），固定在上下两根横梁上</w:t>
            </w:r>
            <w:r w:rsidR="000469F3">
              <w:rPr>
                <w:rFonts w:ascii="宋体" w:hint="eastAsia"/>
                <w:szCs w:val="21"/>
              </w:rPr>
              <w:t>。考虑交通灯重力，不计杆重力</w:t>
            </w:r>
            <w:r w:rsidR="00E37C2F">
              <w:rPr>
                <w:rFonts w:ascii="宋体" w:hint="eastAsia"/>
                <w:szCs w:val="21"/>
              </w:rPr>
              <w:t>，</w:t>
            </w:r>
            <w:r w:rsidR="000469F3">
              <w:rPr>
                <w:rFonts w:ascii="宋体" w:hint="eastAsia"/>
                <w:szCs w:val="21"/>
              </w:rPr>
              <w:t>试对其整体及各杆件进行受力分析</w:t>
            </w:r>
            <w:r w:rsidR="002E3BDD">
              <w:rPr>
                <w:rFonts w:ascii="宋体" w:hint="eastAsia"/>
                <w:szCs w:val="21"/>
              </w:rPr>
              <w:t>。</w:t>
            </w:r>
          </w:p>
          <w:p w:rsidR="007C403F" w:rsidRDefault="00E93466" w:rsidP="00B94AE6">
            <w:pPr>
              <w:ind w:leftChars="27" w:left="481" w:hangingChars="202" w:hanging="424"/>
              <w:rPr>
                <w:rFonts w:ascii="宋体"/>
                <w:szCs w:val="21"/>
              </w:rPr>
            </w:pPr>
            <w:r>
              <w:rPr>
                <w:rFonts w:ascii="宋体" w:hint="eastAsia"/>
                <w:noProof/>
                <w:szCs w:val="21"/>
              </w:rPr>
              <mc:AlternateContent>
                <mc:Choice Requires="wpc">
                  <w:drawing>
                    <wp:inline distT="0" distB="0" distL="0" distR="0" wp14:anchorId="2052A57E" wp14:editId="1DA39BD5">
                      <wp:extent cx="4446905" cy="2233481"/>
                      <wp:effectExtent l="0" t="0" r="0" b="33655"/>
                      <wp:docPr id="38" name="画布 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7" name="矩形 27"/>
                              <wps:cNvSpPr/>
                              <wps:spPr>
                                <a:xfrm>
                                  <a:off x="1145605" y="50313"/>
                                  <a:ext cx="219075" cy="511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58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wgp>
                              <wpg:cNvPr id="16" name="组合 16"/>
                              <wpg:cNvGrpSpPr/>
                              <wpg:grpSpPr>
                                <a:xfrm>
                                  <a:off x="95095" y="53518"/>
                                  <a:ext cx="1916582" cy="2179930"/>
                                  <a:chOff x="95095" y="53518"/>
                                  <a:chExt cx="1916582" cy="2179930"/>
                                </a:xfrm>
                              </wpg:grpSpPr>
                              <wpg:grpSp>
                                <wpg:cNvPr id="2" name="组合 2"/>
                                <wpg:cNvGrpSpPr/>
                                <wpg:grpSpPr>
                                  <a:xfrm>
                                    <a:off x="95095" y="53518"/>
                                    <a:ext cx="1916582" cy="2179930"/>
                                    <a:chOff x="277977" y="731519"/>
                                    <a:chExt cx="1916582" cy="2179930"/>
                                  </a:xfrm>
                                </wpg:grpSpPr>
                                <wpg:grpSp>
                                  <wpg:cNvPr id="42" name="组合 42"/>
                                  <wpg:cNvGrpSpPr/>
                                  <wpg:grpSpPr>
                                    <a:xfrm>
                                      <a:off x="299922" y="731519"/>
                                      <a:ext cx="1894637" cy="2092147"/>
                                      <a:chOff x="270662" y="738835"/>
                                      <a:chExt cx="1894637" cy="2092147"/>
                                    </a:xfrm>
                                  </wpg:grpSpPr>
                                  <wps:wsp>
                                    <wps:cNvPr id="39" name="直接连接符 39"/>
                                    <wps:cNvCnPr/>
                                    <wps:spPr>
                                      <a:xfrm>
                                        <a:off x="270662" y="2830982"/>
                                        <a:ext cx="438912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" name="直接连接符 40"/>
                                    <wps:cNvCnPr/>
                                    <wps:spPr>
                                      <a:xfrm flipV="1">
                                        <a:off x="475488" y="738835"/>
                                        <a:ext cx="0" cy="2092108"/>
                                      </a:xfrm>
                                      <a:prstGeom prst="line">
                                        <a:avLst/>
                                      </a:prstGeom>
                                      <a:ln w="349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1" name="直接连接符 41"/>
                                    <wps:cNvCnPr/>
                                    <wps:spPr>
                                      <a:xfrm>
                                        <a:off x="482803" y="855878"/>
                                        <a:ext cx="1682496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2" name="直接连接符 72"/>
                                    <wps:cNvCnPr/>
                                    <wps:spPr>
                                      <a:xfrm>
                                        <a:off x="483184" y="1115812"/>
                                        <a:ext cx="1682115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" name="直接连接符 1"/>
                                  <wps:cNvCnPr/>
                                  <wps:spPr>
                                    <a:xfrm flipH="1">
                                      <a:off x="277977" y="2830943"/>
                                      <a:ext cx="65837" cy="8050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" name="直接连接符 9"/>
                                  <wps:cNvCnPr/>
                                  <wps:spPr>
                                    <a:xfrm flipH="1">
                                      <a:off x="333619" y="2830906"/>
                                      <a:ext cx="65405" cy="8001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" name="直接连接符 10"/>
                                  <wps:cNvCnPr/>
                                  <wps:spPr>
                                    <a:xfrm flipH="1">
                                      <a:off x="384826" y="2830869"/>
                                      <a:ext cx="65405" cy="8001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" name="直接连接符 11"/>
                                  <wps:cNvCnPr/>
                                  <wps:spPr>
                                    <a:xfrm flipH="1">
                                      <a:off x="440706" y="2830869"/>
                                      <a:ext cx="65405" cy="7937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直接连接符 12"/>
                                  <wps:cNvCnPr/>
                                  <wps:spPr>
                                    <a:xfrm flipH="1">
                                      <a:off x="501868" y="2820787"/>
                                      <a:ext cx="65405" cy="7937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" name="直接连接符 13"/>
                                  <wps:cNvCnPr/>
                                  <wps:spPr>
                                    <a:xfrm flipH="1">
                                      <a:off x="557748" y="2820787"/>
                                      <a:ext cx="65405" cy="7874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" name="直接连接符 14"/>
                                  <wps:cNvCnPr/>
                                  <wps:spPr>
                                    <a:xfrm flipH="1">
                                      <a:off x="604281" y="2828102"/>
                                      <a:ext cx="65405" cy="7810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6" name="直接连接符 6"/>
                                <wps:cNvCnPr>
                                  <a:endCxn id="43" idx="3"/>
                                </wps:cNvCnPr>
                                <wps:spPr>
                                  <a:xfrm flipV="1">
                                    <a:off x="321786" y="222550"/>
                                    <a:ext cx="422677" cy="20794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直接连接符 7"/>
                                <wps:cNvCnPr>
                                  <a:stCxn id="43" idx="5"/>
                                  <a:endCxn id="44" idx="2"/>
                                </wps:cNvCnPr>
                                <wps:spPr>
                                  <a:xfrm>
                                    <a:off x="785820" y="222550"/>
                                    <a:ext cx="425624" cy="1768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直接连接符 8"/>
                                <wps:cNvCnPr>
                                  <a:stCxn id="44" idx="6"/>
                                </wps:cNvCnPr>
                                <wps:spPr>
                                  <a:xfrm flipV="1">
                                    <a:off x="1269783" y="160938"/>
                                    <a:ext cx="445974" cy="23846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" name="椭圆 15"/>
                                <wps:cNvSpPr/>
                                <wps:spPr>
                                  <a:xfrm>
                                    <a:off x="1657792" y="170561"/>
                                    <a:ext cx="58522" cy="5852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5" name="椭圆 35"/>
                                <wps:cNvSpPr/>
                                <wps:spPr>
                                  <a:xfrm>
                                    <a:off x="318988" y="136110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椭圆 37"/>
                                <wps:cNvSpPr/>
                                <wps:spPr>
                                  <a:xfrm>
                                    <a:off x="322237" y="392141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3" name="椭圆 43"/>
                                <wps:cNvSpPr/>
                                <wps:spPr>
                                  <a:xfrm>
                                    <a:off x="735955" y="172685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4" name="椭圆 44"/>
                                <wps:cNvSpPr/>
                                <wps:spPr>
                                  <a:xfrm>
                                    <a:off x="1211444" y="370191"/>
                                    <a:ext cx="58420" cy="584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g:wgp>
                              <wpg:cNvPr id="21" name="组合 21"/>
                              <wpg:cNvGrpSpPr/>
                              <wpg:grpSpPr>
                                <a:xfrm>
                                  <a:off x="1723506" y="35565"/>
                                  <a:ext cx="219075" cy="511810"/>
                                  <a:chOff x="0" y="0"/>
                                  <a:chExt cx="219456" cy="512064"/>
                                </a:xfrm>
                              </wpg:grpSpPr>
                              <wps:wsp>
                                <wps:cNvPr id="22" name="矩形 22"/>
                                <wps:cNvSpPr/>
                                <wps:spPr>
                                  <a:xfrm>
                                    <a:off x="0" y="0"/>
                                    <a:ext cx="219456" cy="5120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椭圆 23"/>
                                <wps:cNvSpPr/>
                                <wps:spPr>
                                  <a:xfrm>
                                    <a:off x="43896" y="14632"/>
                                    <a:ext cx="124358" cy="12435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椭圆 24"/>
                                <wps:cNvSpPr/>
                                <wps:spPr>
                                  <a:xfrm>
                                    <a:off x="43896" y="196206"/>
                                    <a:ext cx="123825" cy="12382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椭圆 25"/>
                                <wps:cNvSpPr/>
                                <wps:spPr>
                                  <a:xfrm>
                                    <a:off x="43896" y="377512"/>
                                    <a:ext cx="123825" cy="12319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s:wsp>
                              <wps:cNvPr id="45" name="矩形 45"/>
                              <wps:cNvSpPr/>
                              <wps:spPr>
                                <a:xfrm>
                                  <a:off x="662803" y="62957"/>
                                  <a:ext cx="219075" cy="511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3F81E1" id="画布 38" o:spid="_x0000_s1026" editas="canvas" style="width:350.15pt;height:175.85pt;mso-position-horizontal-relative:char;mso-position-vertical-relative:line" coordsize="44469,22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44469;height:22332;visibility:visible;mso-wrap-style:square">
                        <v:fill o:detectmouseclick="t"/>
                        <v:path o:connecttype="none"/>
                      </v:shape>
                      <v:rect id="矩形 27" o:spid="_x0000_s1028" style="position:absolute;left:11456;top:503;width:2190;height:5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9mAsIA&#10;AADbAAAADwAAAGRycy9kb3ducmV2LnhtbESPT4vCMBTE78J+h/CEvYimClqtRnGFxb367/5onk2x&#10;eek2Ubt++o0geBxm5jfMYtXaStyo8aVjBcNBAoI4d7rkQsHx8N2fgvABWWPlmBT8kYfV8qOzwEy7&#10;O+/otg+FiBD2GSowIdSZlD43ZNEPXE0cvbNrLIYom0LqBu8Rbis5SpKJtFhyXDBY08ZQftlfrYKT&#10;mW1Ph/HXNn30drjB/Op+safUZ7ddz0EEasM7/Gr/aAWjFJ5f4g+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X2YCwgAAANsAAAAPAAAAAAAAAAAAAAAAAJgCAABkcnMvZG93&#10;bnJldi54bWxQSwUGAAAAAAQABAD1AAAAhwMAAAAA&#10;" fillcolor="white [3212]" strokecolor="black [3213]" strokeweight="1.25pt">
                        <v:stroke dashstyle="3 1"/>
                      </v:rect>
                      <v:group id="组合 16" o:spid="_x0000_s1029" style="position:absolute;left:950;top:535;width:19166;height:21799" coordorigin="950,535" coordsize="19165,2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group id="组合 2" o:spid="_x0000_s1030" style="position:absolute;left:950;top:535;width:19166;height:21799" coordorigin="2779,7315" coordsize="19165,2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  <v:group id="组合 42" o:spid="_x0000_s1031" style="position:absolute;left:2999;top:7315;width:18946;height:20921" coordorigin="2706,7388" coordsize="18946,20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    <v:line id="直接连接符 39" o:spid="_x0000_s1032" style="position:absolute;visibility:visible;mso-wrap-style:square" from="2706,28309" to="7095,28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RwxcUAAADbAAAADwAAAGRycy9kb3ducmV2LnhtbESPQWvCQBSE7wX/w/KE3upGpcZGVwmC&#10;oO1Jben1kX0m0ezbsLuNaX99t1DwOMzMN8xy3ZtGdOR8bVnBeJSAIC6srrlU8H7aPs1B+ICssbFM&#10;Cr7Jw3o1eFhipu2ND9QdQykihH2GCqoQ2kxKX1Rk0I9sSxy9s3UGQ5SulNrhLcJNIydJMpMGa44L&#10;Fba0qai4Hr+MgnnxenF5mu/Hzx9t+tNN3mbbz1Spx2GfL0AE6sM9/N/eaQXTF/j7En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RwxcUAAADbAAAADwAAAAAAAAAA&#10;AAAAAAChAgAAZHJzL2Rvd25yZXYueG1sUEsFBgAAAAAEAAQA+QAAAJMDAAAAAA==&#10;" strokecolor="black [3213]"/>
                            <v:line id="直接连接符 40" o:spid="_x0000_s1033" style="position:absolute;flip:y;visibility:visible;mso-wrap-style:square" from="4754,7388" to="4754,28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cyZ8AAAADbAAAADwAAAGRycy9kb3ducmV2LnhtbERPS2vCQBC+F/wPywje6qSiIqmrFEGo&#10;IIX6wOskO02C2dmwuzXpv+8eCj1+fO/1drCterAPjRMNL9MMFEvpTCOVhst5/7wCFSKJodYJa/jh&#10;ANvN6GlNuXG9fPLjFCuVQiTkpKGOscsRQ1mzpTB1HUvivpy3FBP0FRpPfQq3Lc6ybImWGkkNNXW8&#10;q7m8n76tBlN8FP3s7t0BF8flwqK/4bXQejIe3l5BRR7iv/jP/W40zNP69CX9A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pnMmfAAAAA2wAAAA8AAAAAAAAAAAAAAAAA&#10;oQIAAGRycy9kb3ducmV2LnhtbFBLBQYAAAAABAAEAPkAAACOAwAAAAA=&#10;" strokecolor="black [3213]" strokeweight="2.75pt"/>
                            <v:line id="直接连接符 41" o:spid="_x0000_s1034" style="position:absolute;visibility:visible;mso-wrap-style:square" from="4828,8558" to="21652,8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3+sIAAADbAAAADwAAAGRycy9kb3ducmV2LnhtbESPQYvCMBSE7wv+h/CEva2psohUo6ig&#10;u9etevD2aJ5NsXkpSWq7/36zIHgcZuYbZrUZbCMe5EPtWMF0koEgLp2uuVJwPh0+FiBCRNbYOCYF&#10;vxRgsx69rTDXrucfehSxEgnCIUcFJsY2lzKUhiyGiWuJk3dz3mJM0ldSe+wT3DZylmVzabHmtGCw&#10;pb2h8l50VsG120X/dZLbvhj2RzM7NGXnLkq9j4ftEkSkIb7Cz/a3VvA5hf8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p3+sIAAADbAAAADwAAAAAAAAAAAAAA&#10;AAChAgAAZHJzL2Rvd25yZXYueG1sUEsFBgAAAAAEAAQA+QAAAJADAAAAAA==&#10;" strokecolor="black [3213]" strokeweight="1.5pt"/>
                            <v:line id="直接连接符 72" o:spid="_x0000_s1035" style="position:absolute;visibility:visible;mso-wrap-style:square" from="4831,11158" to="21652,11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QjMMMAAADbAAAADwAAAGRycy9kb3ducmV2LnhtbESPwWrDMBBE74X8g9hCb41cH5riRjZp&#10;IGmudZJDbou1tUytlZHk2P37qBDocZiZN8y6mm0vruRD51jByzIDQdw43XGr4HTcPb+BCBFZY++Y&#10;FPxSgKpcPKyx0G7iL7rWsRUJwqFABSbGoZAyNIYshqUbiJP37bzFmKRvpfY4JbjtZZ5lr9Jix2nB&#10;4EBbQ81PPVoFl/Ej+s+j3Ez1vN2bfNc3ozsr9fQ4b95BRJrjf/jePmgFqxz+vqQf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UIzDDAAAA2wAAAA8AAAAAAAAAAAAA&#10;AAAAoQIAAGRycy9kb3ducmV2LnhtbFBLBQYAAAAABAAEAPkAAACRAwAAAAA=&#10;" strokecolor="black [3213]" strokeweight="1.5pt"/>
                          </v:group>
                          <v:line id="直接连接符 1" o:spid="_x0000_s1036" style="position:absolute;flip:x;visibility:visible;mso-wrap-style:square" from="2779,28309" to="3438,29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lwmMAAAADaAAAADwAAAGRycy9kb3ducmV2LnhtbERP22oCMRB9F/oPYQp902zFiq5GaQWh&#10;+CJePmDYjJvFzWSbRF33641Q8Gk4nOvMl62txZV8qBwr+BxkIIgLpysuFRwP6/4ERIjIGmvHpOBO&#10;AZaLt94cc+1uvKPrPpYihXDIUYGJscmlDIUhi2HgGuLEnZy3GBP0pdQebync1nKYZWNpseLUYLCh&#10;laHivL9YBXUXj930Z2W67G9019vt2PmvjVIf7+33DESkNr7E/+5fnebD85XnlY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pcJjAAAAA2gAAAA8AAAAAAAAAAAAAAAAA&#10;oQIAAGRycy9kb3ducmV2LnhtbFBLBQYAAAAABAAEAPkAAACOAwAAAAA=&#10;" strokecolor="black [3213]"/>
                          <v:line id="直接连接符 9" o:spid="_x0000_s1037" style="position:absolute;flip:x;visibility:visible;mso-wrap-style:square" from="3336,28309" to="3990,29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98nsIAAADaAAAADwAAAGRycy9kb3ducmV2LnhtbESP0WoCMRRE34X+Q7iFvmnWUkVXo7RC&#10;ofgirn7AZXPdLG5utkmq6359Iwg+DjNzhlmuO9uIC/lQO1YwHmUgiEuna64UHA/fwxmIEJE1No5J&#10;wY0CrFcvgyXm2l15T5ciViJBOOSowMTY5lKG0pDFMHItcfJOzluMSfpKao/XBLeNfM+yqbRYc1ow&#10;2NLGUHku/qyCpo/Hfv61MX32+3HTu93U+clWqbfX7nMBIlIXn+FH+0crmMP9Sro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98nsIAAADaAAAADwAAAAAAAAAAAAAA&#10;AAChAgAAZHJzL2Rvd25yZXYueG1sUEsFBgAAAAAEAAQA+QAAAJADAAAAAA==&#10;" strokecolor="black [3213]"/>
                          <v:line id="直接连接符 10" o:spid="_x0000_s1038" style="position:absolute;flip:x;visibility:visible;mso-wrap-style:square" from="3848,28308" to="4502,29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ynycQAAADbAAAADwAAAGRycy9kb3ducmV2LnhtbESPQWsCMRCF7wX/QxjBW81aWqmrUVqh&#10;IL1IrT9g2Iybxc1kTVJd99d3DoXeZnhv3vtmtel9q64UUxPYwGxagCKugm24NnD8/nh8BZUyssU2&#10;MBm4U4LNevSwwtKGG3/R9ZBrJSGcSjTgcu5KrVPlyGOaho5YtFOIHrOssdY24k3CfaufimKuPTYs&#10;DQ472jqqzocfb6Ad8nFYvG/dUFye73a/n4f48mnMZNy/LUFl6vO/+e96ZwVf6OUXGU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KfJxAAAANsAAAAPAAAAAAAAAAAA&#10;AAAAAKECAABkcnMvZG93bnJldi54bWxQSwUGAAAAAAQABAD5AAAAkgMAAAAA&#10;" strokecolor="black [3213]"/>
                          <v:line id="直接连接符 11" o:spid="_x0000_s1039" style="position:absolute;flip:x;visibility:visible;mso-wrap-style:square" from="4407,28308" to="5061,29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ACUsEAAADbAAAADwAAAGRycy9kb3ducmV2LnhtbERP3WrCMBS+H/gO4QjezVRxMrumooIw&#10;diNzPsChOTZlzUlNotY+/TIY7O58fL+nWPe2FTfyoXGsYDbNQBBXTjdcKzh97Z9fQYSIrLF1TAoe&#10;FGBdjp4KzLW78yfdjrEWKYRDjgpMjF0uZagMWQxT1xEn7uy8xZigr6X2eE/htpXzLFtKiw2nBoMd&#10;7QxV38erVdAO8TSstjszZJfFQx8OS+dfPpSajPvNG4hIffwX/7nfdZo/g99f0gGy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cAJSwQAAANsAAAAPAAAAAAAAAAAAAAAA&#10;AKECAABkcnMvZG93bnJldi54bWxQSwUGAAAAAAQABAD5AAAAjwMAAAAA&#10;" strokecolor="black [3213]"/>
                          <v:line id="直接连接符 12" o:spid="_x0000_s1040" style="position:absolute;flip:x;visibility:visible;mso-wrap-style:square" from="5018,28207" to="5672,29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KcJcEAAADbAAAADwAAAGRycy9kb3ducmV2LnhtbERP3WrCMBS+H/gO4QjezVRR0a6pbMJg&#10;eCNTH+DQHJuy5qQmmdY+/TIY7O58fL+n2Pa2FTfyoXGsYDbNQBBXTjdcKzif3p/XIEJE1tg6JgUP&#10;CrAtR08F5trd+ZNux1iLFMIhRwUmxi6XMlSGLIap64gTd3HeYkzQ11J7vKdw28p5lq2kxYZTg8GO&#10;doaqr+O3VdAO8Txs3nZmyK6Lhz4cVs4v90pNxv3rC4hIffwX/7k/dJo/h99f0gGy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opwlwQAAANsAAAAPAAAAAAAAAAAAAAAA&#10;AKECAABkcnMvZG93bnJldi54bWxQSwUGAAAAAAQABAD5AAAAjwMAAAAA&#10;" strokecolor="black [3213]"/>
                          <v:line id="直接连接符 13" o:spid="_x0000_s1041" style="position:absolute;flip:x;visibility:visible;mso-wrap-style:square" from="5577,28207" to="6231,28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45vsEAAADbAAAADwAAAGRycy9kb3ducmV2LnhtbERP22oCMRB9L/gPYQTfatZqxW6NUoVC&#10;8UW8fMCwmW6WbiZrEnXdrzdCwbc5nOvMl62txYV8qBwrGA0zEMSF0xWXCo6H79cZiBCRNdaOScGN&#10;AiwXvZc55tpdeUeXfSxFCuGQowITY5NLGQpDFsPQNcSJ+3XeYkzQl1J7vKZwW8u3LJtKixWnBoMN&#10;rQ0Vf/uzVVB38dh9rNamy06Tm95up86/b5Qa9NuvTxCR2vgU/7t/dJo/hscv6QC5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7jm+wQAAANsAAAAPAAAAAAAAAAAAAAAA&#10;AKECAABkcnMvZG93bnJldi54bWxQSwUGAAAAAAQABAD5AAAAjwMAAAAA&#10;" strokecolor="black [3213]"/>
                          <v:line id="直接连接符 14" o:spid="_x0000_s1042" style="position:absolute;flip:x;visibility:visible;mso-wrap-style:square" from="6042,28281" to="6696,29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ehysEAAADbAAAADwAAAGRycy9kb3ducmV2LnhtbERP3WrCMBS+F/YO4Qy803Si4rqmsgnC&#10;8EamPsChOWvKmpMuiVr79Isg7O58fL+nWPe2FRfyoXGs4GWagSCunG64VnA6bicrECEia2wdk4Ib&#10;BViXT6MCc+2u/EWXQ6xFCuGQowITY5dLGSpDFsPUdcSJ+3beYkzQ11J7vKZw28pZli2lxYZTg8GO&#10;Noaqn8PZKmiHeBpePzZmyH7nN73fL51f7JQaP/fvbyAi9fFf/HB/6jR/Dvdf0gGy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B6HKwQAAANsAAAAPAAAAAAAAAAAAAAAA&#10;AKECAABkcnMvZG93bnJldi54bWxQSwUGAAAAAAQABAD5AAAAjwMAAAAA&#10;" strokecolor="black [3213]"/>
                        </v:group>
                        <v:line id="直接连接符 6" o:spid="_x0000_s1043" style="position:absolute;flip:y;visibility:visible;mso-wrap-style:square" from="3217,2225" to="7444,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Do7MMAAADaAAAADwAAAGRycy9kb3ducmV2LnhtbESP3WoCMRSE7wXfIRyhd5q11KXdGsUK&#10;heKN+PMAh83pZnFzsiaprvv0jSB4OczMN8x82dlGXMiH2rGC6SQDQVw6XXOl4Hj4Hr+DCBFZY+OY&#10;FNwowHIxHMyx0O7KO7rsYyUShEOBCkyMbSFlKA1ZDBPXEifv13mLMUlfSe3xmuC2ka9ZlkuLNacF&#10;gy2tDZWn/Z9V0PTx2H98rU2fnd9uervNnZ9tlHoZdatPEJG6+Aw/2j9aQQ73K+kG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A6OzDAAAA2gAAAA8AAAAAAAAAAAAA&#10;AAAAoQIAAGRycy9kb3ducmV2LnhtbFBLBQYAAAAABAAEAPkAAACRAwAAAAA=&#10;" strokecolor="black [3213]"/>
                        <v:line id="直接连接符 7" o:spid="_x0000_s1044" style="position:absolute;visibility:visible;mso-wrap-style:square" from="7858,2225" to="12114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        <v:line id="直接连接符 8" o:spid="_x0000_s1045" style="position:absolute;flip:y;visibility:visible;mso-wrap-style:square" from="12697,1609" to="17157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PZBb8AAADaAAAADwAAAGRycy9kb3ducmV2LnhtbERPy4rCMBTdD/gP4QruxlRxRKtRZgRB&#10;ZiM+PuDSXJtic1OTqLVfP1kMuDyc93Ld2lo8yIfKsYLRMANBXDhdcangfNp+zkCEiKyxdkwKXhRg&#10;vep9LDHX7skHehxjKVIIhxwVmBibXMpQGLIYhq4hTtzFeYsxQV9K7fGZwm0tx1k2lRYrTg0GG9oY&#10;Kq7Hu1VQd/HczX82pstuk5fe76fOf/0qNei33wsQkdr4Fv+7d1pB2pqupBs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FPZBb8AAADaAAAADwAAAAAAAAAAAAAAAACh&#10;AgAAZHJzL2Rvd25yZXYueG1sUEsFBgAAAAAEAAQA+QAAAI0DAAAAAA==&#10;" strokecolor="black [3213]"/>
                        <v:oval id="椭圆 15" o:spid="_x0000_s1046" style="position:absolute;left:16577;top:1705;width:586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JU+cIA&#10;AADbAAAADwAAAGRycy9kb3ducmV2LnhtbERPTWvCQBC9C/6HZYTezEZLW4muIkJDD4XSNN7H7DRJ&#10;zc6G7CYm/75bKHibx/uc3WE0jRioc7VlBasoBkFcWF1zqSD/el1uQDiPrLGxTAomcnDYz2c7TLS9&#10;8ScNmS9FCGGXoILK+zaR0hUVGXSRbYkD9207gz7ArpS6w1sIN41cx/GzNFhzaKiwpVNFxTXrjYLh&#10;J3uvz9Nllb+kuv/wjzKdpkGph8V43ILwNPq7+N/9psP8J/j7JRw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lT5wgAAANsAAAAPAAAAAAAAAAAAAAAAAJgCAABkcnMvZG93&#10;bnJldi54bWxQSwUGAAAAAAQABAD1AAAAhwMAAAAA&#10;" fillcolor="white [3212]" strokecolor="black [3213]" strokeweight="1pt"/>
                        <v:oval id="椭圆 35" o:spid="_x0000_s1047" style="position:absolute;left:3189;top:1361;width:585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cImcQA&#10;AADbAAAADwAAAGRycy9kb3ducmV2LnhtbESPT2vCQBTE7wW/w/IEb83GirWkriJCgwehNI331+xr&#10;Es2+Ddk1f759t1DocZiZ3zDb/Wga0VPnassKllEMgriwuuZSQf759vgCwnlkjY1lUjCRg/1u9rDF&#10;RNuBP6jPfCkChF2CCirv20RKV1Rk0EW2JQ7et+0M+iC7UuoOhwA3jXyK42dpsOawUGFLx4qKW3Y3&#10;Cvprdq4v09cy36T6/u5XMp2mXqnFfDy8gvA0+v/wX/ukFazW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XCJnEAAAA2wAAAA8AAAAAAAAAAAAAAAAAmAIAAGRycy9k&#10;b3ducmV2LnhtbFBLBQYAAAAABAAEAPUAAACJAwAAAAA=&#10;" fillcolor="white [3212]" strokecolor="black [3213]" strokeweight="1pt"/>
                        <v:oval id="椭圆 37" o:spid="_x0000_s1048" style="position:absolute;left:3222;top:3921;width:584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kzdcIA&#10;AADbAAAADwAAAGRycy9kb3ducmV2LnhtbESPQYvCMBSE74L/ITxhb5qqoNI1igjKHgTZWu/P5m3b&#10;3ealNLG2/94sCB6HmfmGWW87U4mWGldaVjCdRCCIM6tLzhWkl8N4BcJ5ZI2VZVLQk4PtZjhYY6zt&#10;g7+pTXwuAoRdjAoK7+tYSpcVZNBNbE0cvB/bGPRBNrnUDT4C3FRyFkULabDksFBgTfuCsr/kbhS0&#10;v8mpvPa3abo86vvZz+Wx71ulPkbd7hOEp86/w6/2l1YwX8L/l/A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CTN1wgAAANsAAAAPAAAAAAAAAAAAAAAAAJgCAABkcnMvZG93&#10;bnJldi54bWxQSwUGAAAAAAQABAD1AAAAhwMAAAAA&#10;" fillcolor="white [3212]" strokecolor="black [3213]" strokeweight="1pt"/>
                        <v:oval id="椭圆 43" o:spid="_x0000_s1049" style="position:absolute;left:7359;top:1726;width:584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RGC8QA&#10;AADbAAAADwAAAGRycy9kb3ducmV2LnhtbESPT2vCQBTE7wW/w/IEb83GKrWkriJCgwehNI331+xr&#10;Es2+Ddk1f759t1DocZiZ3zDb/Wga0VPnassKllEMgriwuuZSQf759vgCwnlkjY1lUjCRg/1u9rDF&#10;RNuBP6jPfCkChF2CCirv20RKV1Rk0EW2JQ7et+0M+iC7UuoOhwA3jXyK42dpsOawUGFLx4qKW3Y3&#10;Cvprdq4v09cy36T6/u5XMp2mXqnFfDy8gvA0+v/wX/ukFaxX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0RgvEAAAA2wAAAA8AAAAAAAAAAAAAAAAAmAIAAGRycy9k&#10;b3ducmV2LnhtbFBLBQYAAAAABAAEAPUAAACJAwAAAAA=&#10;" fillcolor="white [3212]" strokecolor="black [3213]" strokeweight="1pt"/>
                        <v:oval id="椭圆 44" o:spid="_x0000_s1050" style="position:absolute;left:12114;top:3701;width:584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3ef8MA&#10;AADbAAAADwAAAGRycy9kb3ducmV2LnhtbESPT4vCMBTE7wt+h/AEb2vqH3TpGkUExYMgdvX+tnnb&#10;VpuX0sTafnsjCHscZuY3zGLVmlI0VLvCsoLRMAJBnFpdcKbg/LP9/ALhPLLG0jIp6MjBatn7WGCs&#10;7YNP1CQ+EwHCLkYFufdVLKVLczLohrYiDt6frQ36IOtM6hofAW5KOY6imTRYcFjIsaJNTuktuRsF&#10;zTU5FJfud3Se7/T96Cdy13WNUoN+u/4G4an1/+F3e68VTKfw+hJ+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3ef8MAAADbAAAADwAAAAAAAAAAAAAAAACYAgAAZHJzL2Rv&#10;d25yZXYueG1sUEsFBgAAAAAEAAQA9QAAAIgDAAAAAA==&#10;" fillcolor="white [3212]" strokecolor="black [3213]" strokeweight="1pt"/>
                      </v:group>
                      <v:group id="组合 21" o:spid="_x0000_s1051" style="position:absolute;left:17235;top:355;width:2190;height:5118" coordsize="219456,51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rect id="矩形 22" o:spid="_x0000_s1052" style="position:absolute;width:219456;height:512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Sm9sQA&#10;AADbAAAADwAAAGRycy9kb3ducmV2LnhtbESPQWvCQBSE7wX/w/IEb3VjDrVEVwmVQqEXtQE9PrKv&#10;Sdrdt+nuNsZ/7wqFHoeZ+YZZb0drxEA+dI4VLOYZCOLa6Y4bBdXH6+MziBCRNRrHpOBKAbabycMa&#10;C+0ufKDhGBuRIBwKVNDG2BdShroli2HueuLkfTpvMSbpG6k9XhLcGpln2ZO02HFaaLGnl5bq7+Ov&#10;VfDjz+X7tdpl5fDFp6WRzbkye6Vm07FcgYg0xv/wX/tNK8hzuH9JP0B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0pvbEAAAA2wAAAA8AAAAAAAAAAAAAAAAAmAIAAGRycy9k&#10;b3ducmV2LnhtbFBLBQYAAAAABAAEAPUAAACJAwAAAAA=&#10;" fillcolor="white [3212]" strokecolor="black [3213]" strokeweight="1.25pt"/>
                        <v:oval id="椭圆 23" o:spid="_x0000_s1053" style="position:absolute;left:43896;top:14632;width:124358;height:124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4yLsMA&#10;AADbAAAADwAAAGRycy9kb3ducmV2LnhtbESPQYvCMBSE74L/ITzBy6KpFlytRhFB1vUidtXzo3m2&#10;xealNFmt/94sLHgcZuYbZrFqTSXu1LjSsoLRMAJBnFldcq7g9LMdTEE4j6yxskwKnuRgtex2Fpho&#10;++Aj3VOfiwBhl6CCwvs6kdJlBRl0Q1sTB+9qG4M+yCaXusFHgJtKjqNoIg2WHBYKrGlTUHZLf42C&#10;2e582svrZ/sRf91m3xeKS3OIler32vUchKfWv8P/7Z1WMI7h7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4yLsMAAADbAAAADwAAAAAAAAAAAAAAAACYAgAAZHJzL2Rv&#10;d25yZXYueG1sUEsFBgAAAAAEAAQA9QAAAIgDAAAAAA==&#10;" filled="f" strokecolor="black [3213]" strokeweight="2pt"/>
                        <v:oval id="椭圆 24" o:spid="_x0000_s1054" style="position:absolute;left:43896;top:196206;width:123825;height:1238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eqWsQA&#10;AADbAAAADwAAAGRycy9kb3ducmV2LnhtbESPS4vCQBCE7wv+h6EFL6ITzeIjOooIsq4X8XluMm0S&#10;zPSEzKjZf7+zIOyxqKqvqPmyMaV4Uu0KywoG/QgEcWp1wZmC82nTm4BwHlljaZkU/JCD5aL1McdE&#10;2xcf6Hn0mQgQdgkqyL2vEildmpNB17cVcfButjbog6wzqWt8Bbgp5TCKRtJgwWEhx4rWOaX348Mo&#10;mG4v5528jZtu/HWffl8pLsw+VqrTblYzEJ4a/x9+t7dawfAT/r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HqlrEAAAA2wAAAA8AAAAAAAAAAAAAAAAAmAIAAGRycy9k&#10;b3ducmV2LnhtbFBLBQYAAAAABAAEAPUAAACJAwAAAAA=&#10;" filled="f" strokecolor="black [3213]" strokeweight="2pt"/>
                        <v:oval id="椭圆 25" o:spid="_x0000_s1055" style="position:absolute;left:43896;top:377512;width:123825;height:123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sPwcQA&#10;AADbAAAADwAAAGRycy9kb3ducmV2LnhtbESPS4vCQBCE7wv+h6EFL6ITDesjOooIsq4X8XluMm0S&#10;zPSEzKjZf7+zIOyxqKqvqPmyMaV4Uu0KywoG/QgEcWp1wZmC82nTm4BwHlljaZkU/JCD5aL1McdE&#10;2xcf6Hn0mQgQdgkqyL2vEildmpNB17cVcfButjbog6wzqWt8Bbgp5TCKRtJgwWEhx4rWOaX348Mo&#10;mG4v5528jZtu/HWffl8pLsw+VqrTblYzEJ4a/x9+t7dawfAT/r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LD8HEAAAA2wAAAA8AAAAAAAAAAAAAAAAAmAIAAGRycy9k&#10;b3ducmV2LnhtbFBLBQYAAAAABAAEAPUAAACJAwAAAAA=&#10;" filled="f" strokecolor="black [3213]" strokeweight="2pt"/>
                      </v:group>
                      <v:rect id="矩形 45" o:spid="_x0000_s1056" style="position:absolute;left:6628;top:629;width:2190;height:51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v0icUA&#10;AADbAAAADwAAAGRycy9kb3ducmV2LnhtbESPzW7CMBCE75X6DtYicWscKH8KmKitBOJWmnLhtsTb&#10;JG28jmITkrevK1XiOJqZbzSbtDe16Kh1lWUFkygGQZxbXXGh4PS5e1qBcB5ZY22ZFAzkIN0+Pmww&#10;0fbGH9RlvhABwi5BBaX3TSKly0sy6CLbEAfvy7YGfZBtIXWLtwA3tZzG8UIarDgslNjQW0n5T3Y1&#10;Co4ZT6/0Pfj9cn5x5+f4ffF66JQaj/qXNQhPvb+H/9sHrWA2h78v4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+/SJxQAAANsAAAAPAAAAAAAAAAAAAAAAAJgCAABkcnMv&#10;ZG93bnJldi54bWxQSwUGAAAAAAQABAD1AAAAigMAAAAA&#10;" filled="f" strokecolor="black [3213]" strokeweight="1.25pt">
                        <v:stroke dashstyle="3 1"/>
                      </v:rect>
                      <w10:anchorlock/>
                    </v:group>
                  </w:pict>
                </mc:Fallback>
              </mc:AlternateContent>
            </w:r>
          </w:p>
          <w:p w:rsidR="001A1194" w:rsidRDefault="001A1194" w:rsidP="001A1194">
            <w:pPr>
              <w:ind w:left="315" w:hangingChars="150" w:hanging="315"/>
              <w:rPr>
                <w:rFonts w:ascii="宋体"/>
                <w:szCs w:val="21"/>
              </w:rPr>
            </w:pPr>
          </w:p>
          <w:p w:rsidR="003C7D8F" w:rsidRPr="002D44C9" w:rsidRDefault="002D44C9" w:rsidP="003F3ED2">
            <w:pPr>
              <w:ind w:left="315" w:hangingChars="150" w:hanging="315"/>
              <w:rPr>
                <w:rFonts w:ascii="宋体"/>
                <w:szCs w:val="21"/>
              </w:rPr>
            </w:pPr>
            <w:r w:rsidRPr="002D44C9">
              <w:rPr>
                <w:rFonts w:ascii="宋体"/>
                <w:szCs w:val="21"/>
              </w:rPr>
              <w:t>2、</w:t>
            </w:r>
            <w:r w:rsidR="00B44E30" w:rsidRPr="00B44E30">
              <w:rPr>
                <w:rFonts w:ascii="宋体" w:hint="eastAsia"/>
                <w:szCs w:val="21"/>
              </w:rPr>
              <w:t>曲柄滑道机构如图所示，曲柄OA绕O轴转动，其上A点铰接的滑块在与导杆BC固连的圆弧形滑槽中运动。圆弧形滑槽半径</w:t>
            </w:r>
            <w:r w:rsidR="00B44E30" w:rsidRPr="003A5502">
              <w:rPr>
                <w:i/>
                <w:szCs w:val="21"/>
              </w:rPr>
              <w:t>R</w:t>
            </w:r>
            <w:r w:rsidR="00B44E30" w:rsidRPr="00B44E30">
              <w:rPr>
                <w:rFonts w:ascii="宋体" w:hint="eastAsia"/>
                <w:szCs w:val="21"/>
              </w:rPr>
              <w:t>，圆心在导杆上</w:t>
            </w:r>
            <w:r w:rsidR="00B44E30">
              <w:rPr>
                <w:rFonts w:ascii="宋体" w:hint="eastAsia"/>
                <w:szCs w:val="21"/>
              </w:rPr>
              <w:t>O</w:t>
            </w:r>
            <w:r w:rsidR="00B44E30" w:rsidRPr="00B44E30">
              <w:rPr>
                <w:rFonts w:ascii="宋体" w:hint="eastAsia"/>
                <w:szCs w:val="21"/>
                <w:vertAlign w:val="subscript"/>
              </w:rPr>
              <w:t>1</w:t>
            </w:r>
            <w:r w:rsidR="00B44E30" w:rsidRPr="00B44E30">
              <w:rPr>
                <w:rFonts w:ascii="宋体" w:hint="eastAsia"/>
                <w:szCs w:val="21"/>
              </w:rPr>
              <w:t>点，曲柄OA长</w:t>
            </w:r>
            <w:r w:rsidR="00B44E30" w:rsidRPr="003A5502">
              <w:rPr>
                <w:i/>
                <w:szCs w:val="21"/>
              </w:rPr>
              <w:t>l</w:t>
            </w:r>
            <w:r w:rsidR="00B44E30" w:rsidRPr="00B44E30">
              <w:rPr>
                <w:rFonts w:ascii="宋体" w:hint="eastAsia"/>
                <w:szCs w:val="21"/>
              </w:rPr>
              <w:t>。在图示瞬时曲柄OA与水平方向夹角为30</w:t>
            </w:r>
            <w:r w:rsidR="00B44E30" w:rsidRPr="00B44E30">
              <w:rPr>
                <w:rFonts w:ascii="宋体" w:hint="eastAsia"/>
                <w:szCs w:val="21"/>
                <w:vertAlign w:val="superscript"/>
              </w:rPr>
              <w:t>o</w:t>
            </w:r>
            <w:r w:rsidR="00B44E30" w:rsidRPr="00B44E30">
              <w:rPr>
                <w:rFonts w:ascii="宋体" w:hint="eastAsia"/>
                <w:szCs w:val="21"/>
              </w:rPr>
              <w:t>，其角速度</w:t>
            </w:r>
            <w:r w:rsidR="00B44E30" w:rsidRPr="00B44E30">
              <w:rPr>
                <w:rFonts w:ascii="宋体"/>
                <w:position w:val="-6"/>
                <w:szCs w:val="21"/>
              </w:rPr>
              <w:object w:dxaOrig="18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5pt;height:9.15pt" o:ole="">
                  <v:imagedata r:id="rId7" o:title=""/>
                </v:shape>
                <o:OLEObject Type="Embed" ProgID="Equation.DSMT4" ShapeID="_x0000_i1025" DrawAspect="Content" ObjectID="_1513244501" r:id="rId8"/>
              </w:object>
            </w:r>
            <w:r w:rsidR="00B44E30" w:rsidRPr="00B44E30">
              <w:rPr>
                <w:rFonts w:ascii="宋体" w:hint="eastAsia"/>
                <w:szCs w:val="21"/>
              </w:rPr>
              <w:t>，角加速度</w:t>
            </w:r>
            <w:r w:rsidR="00B44E30" w:rsidRPr="00B44E30">
              <w:rPr>
                <w:rFonts w:ascii="宋体"/>
                <w:position w:val="-6"/>
                <w:szCs w:val="21"/>
              </w:rPr>
              <w:object w:dxaOrig="180" w:dyaOrig="180">
                <v:shape id="_x0000_i1026" type="#_x0000_t75" style="width:9.15pt;height:9.15pt" o:ole="">
                  <v:imagedata r:id="rId9" o:title=""/>
                </v:shape>
                <o:OLEObject Type="Embed" ProgID="Equation.DSMT4" ShapeID="_x0000_i1026" DrawAspect="Content" ObjectID="_1513244502" r:id="rId10"/>
              </w:object>
            </w:r>
            <w:r w:rsidR="00B44E30" w:rsidRPr="00B44E30">
              <w:rPr>
                <w:rFonts w:ascii="宋体" w:hint="eastAsia"/>
                <w:szCs w:val="21"/>
              </w:rPr>
              <w:t>，</w:t>
            </w:r>
            <w:r w:rsidR="003A5502">
              <w:rPr>
                <w:rFonts w:ascii="宋体" w:hint="eastAsia"/>
                <w:szCs w:val="21"/>
              </w:rPr>
              <w:t>试画出滑块的速度和加速度矢量图。</w:t>
            </w:r>
          </w:p>
          <w:p w:rsidR="001548CF" w:rsidRDefault="003A5502" w:rsidP="00B44E30">
            <w:pPr>
              <w:ind w:left="150" w:hangingChars="150" w:hanging="150"/>
              <w:jc w:val="center"/>
            </w:pPr>
            <w:r>
              <w:rPr>
                <w:noProof/>
                <w:sz w:val="10"/>
                <w:szCs w:val="10"/>
              </w:rPr>
              <w:lastRenderedPageBreak/>
              <mc:AlternateContent>
                <mc:Choice Requires="wpg">
                  <w:drawing>
                    <wp:inline distT="0" distB="0" distL="0" distR="0" wp14:anchorId="693C58BF" wp14:editId="4B258BE6">
                      <wp:extent cx="2215515" cy="1080135"/>
                      <wp:effectExtent l="0" t="19050" r="13335" b="43815"/>
                      <wp:docPr id="86" name="组合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5515" cy="1080135"/>
                                <a:chOff x="2082" y="1805"/>
                                <a:chExt cx="3489" cy="1701"/>
                              </a:xfrm>
                            </wpg:grpSpPr>
                            <wps:wsp>
                              <wps:cNvPr id="87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8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96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89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94" y="2641"/>
                                  <a:ext cx="341" cy="316"/>
                                  <a:chOff x="2884" y="2501"/>
                                  <a:chExt cx="341" cy="316"/>
                                </a:xfrm>
                              </wpg:grpSpPr>
                              <wpg:grpSp>
                                <wpg:cNvPr id="90" name="Group 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035" y="2503"/>
                                    <a:ext cx="48" cy="49"/>
                                    <a:chOff x="7633" y="19"/>
                                    <a:chExt cx="56" cy="57"/>
                                  </a:xfrm>
                                </wpg:grpSpPr>
                                <wps:wsp>
                                  <wps:cNvPr id="91" name="Freeform 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633" y="19"/>
                                      <a:ext cx="56" cy="57"/>
                                    </a:xfrm>
                                    <a:custGeom>
                                      <a:avLst/>
                                      <a:gdLst>
                                        <a:gd name="T0" fmla="+- 0 7656 7633"/>
                                        <a:gd name="T1" fmla="*/ T0 w 56"/>
                                        <a:gd name="T2" fmla="+- 0 19 19"/>
                                        <a:gd name="T3" fmla="*/ 19 h 57"/>
                                        <a:gd name="T4" fmla="+- 0 7638 7633"/>
                                        <a:gd name="T5" fmla="*/ T4 w 56"/>
                                        <a:gd name="T6" fmla="+- 0 35 19"/>
                                        <a:gd name="T7" fmla="*/ 35 h 57"/>
                                        <a:gd name="T8" fmla="+- 0 7633 7633"/>
                                        <a:gd name="T9" fmla="*/ T8 w 56"/>
                                        <a:gd name="T10" fmla="+- 0 51 19"/>
                                        <a:gd name="T11" fmla="*/ 51 h 57"/>
                                        <a:gd name="T12" fmla="+- 0 7638 7633"/>
                                        <a:gd name="T13" fmla="*/ T12 w 56"/>
                                        <a:gd name="T14" fmla="+- 0 65 19"/>
                                        <a:gd name="T15" fmla="*/ 65 h 57"/>
                                        <a:gd name="T16" fmla="+- 0 7653 7633"/>
                                        <a:gd name="T17" fmla="*/ T16 w 56"/>
                                        <a:gd name="T18" fmla="+- 0 76 19"/>
                                        <a:gd name="T19" fmla="*/ 76 h 57"/>
                                        <a:gd name="T20" fmla="+- 0 7672 7633"/>
                                        <a:gd name="T21" fmla="*/ T20 w 56"/>
                                        <a:gd name="T22" fmla="+- 0 75 19"/>
                                        <a:gd name="T23" fmla="*/ 75 h 57"/>
                                        <a:gd name="T24" fmla="+- 0 7686 7633"/>
                                        <a:gd name="T25" fmla="*/ T24 w 56"/>
                                        <a:gd name="T26" fmla="+- 0 59 19"/>
                                        <a:gd name="T27" fmla="*/ 59 h 57"/>
                                        <a:gd name="T28" fmla="+- 0 7689 7633"/>
                                        <a:gd name="T29" fmla="*/ T28 w 56"/>
                                        <a:gd name="T30" fmla="+- 0 42 19"/>
                                        <a:gd name="T31" fmla="*/ 42 h 57"/>
                                        <a:gd name="T32" fmla="+- 0 7673 7633"/>
                                        <a:gd name="T33" fmla="*/ T32 w 56"/>
                                        <a:gd name="T34" fmla="+- 0 24 19"/>
                                        <a:gd name="T35" fmla="*/ 24 h 57"/>
                                        <a:gd name="T36" fmla="+- 0 7656 7633"/>
                                        <a:gd name="T37" fmla="*/ T36 w 56"/>
                                        <a:gd name="T38" fmla="+- 0 19 19"/>
                                        <a:gd name="T39" fmla="*/ 19 h 57"/>
                                      </a:gdLst>
                                      <a:ahLst/>
                                      <a:cxnLst>
                                        <a:cxn ang="0">
                                          <a:pos x="T1" y="T3"/>
                                        </a:cxn>
                                        <a:cxn ang="0">
                                          <a:pos x="T5" y="T7"/>
                                        </a:cxn>
                                        <a:cxn ang="0">
                                          <a:pos x="T9" y="T11"/>
                                        </a:cxn>
                                        <a:cxn ang="0">
                                          <a:pos x="T13" y="T15"/>
                                        </a:cxn>
                                        <a:cxn ang="0">
                                          <a:pos x="T17" y="T19"/>
                                        </a:cxn>
                                        <a:cxn ang="0">
                                          <a:pos x="T21" y="T23"/>
                                        </a:cxn>
                                        <a:cxn ang="0">
                                          <a:pos x="T25" y="T27"/>
                                        </a:cxn>
                                        <a:cxn ang="0">
                                          <a:pos x="T29" y="T31"/>
                                        </a:cxn>
                                        <a:cxn ang="0">
                                          <a:pos x="T33" y="T35"/>
                                        </a:cxn>
                                        <a:cxn ang="0">
                                          <a:pos x="T37" y="T39"/>
                                        </a:cxn>
                                      </a:cxnLst>
                                      <a:rect l="0" t="0" r="r" b="b"/>
                                      <a:pathLst>
                                        <a:path w="56" h="57">
                                          <a:moveTo>
                                            <a:pt x="23" y="0"/>
                                          </a:moveTo>
                                          <a:lnTo>
                                            <a:pt x="5" y="16"/>
                                          </a:lnTo>
                                          <a:lnTo>
                                            <a:pt x="0" y="32"/>
                                          </a:lnTo>
                                          <a:lnTo>
                                            <a:pt x="5" y="46"/>
                                          </a:lnTo>
                                          <a:lnTo>
                                            <a:pt x="20" y="57"/>
                                          </a:lnTo>
                                          <a:lnTo>
                                            <a:pt x="39" y="56"/>
                                          </a:lnTo>
                                          <a:lnTo>
                                            <a:pt x="53" y="40"/>
                                          </a:lnTo>
                                          <a:lnTo>
                                            <a:pt x="56" y="23"/>
                                          </a:lnTo>
                                          <a:lnTo>
                                            <a:pt x="40" y="5"/>
                                          </a:lnTo>
                                          <a:lnTo>
                                            <a:pt x="23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2" name="Rectangle 8" descr="深色上对角线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2885" y="2695"/>
                                    <a:ext cx="340" cy="122"/>
                                  </a:xfrm>
                                  <a:prstGeom prst="rect">
                                    <a:avLst/>
                                  </a:prstGeom>
                                  <a:pattFill prst="dk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2884" y="2681"/>
                                    <a:ext cx="34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Freeform 10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2993" y="2521"/>
                                    <a:ext cx="143" cy="183"/>
                                  </a:xfrm>
                                  <a:custGeom>
                                    <a:avLst/>
                                    <a:gdLst>
                                      <a:gd name="T0" fmla="*/ 1068 w 1068"/>
                                      <a:gd name="T1" fmla="*/ 937 h 1336"/>
                                      <a:gd name="T2" fmla="*/ 1067 w 1068"/>
                                      <a:gd name="T3" fmla="*/ 456 h 1336"/>
                                      <a:gd name="T4" fmla="*/ 0 w 1068"/>
                                      <a:gd name="T5" fmla="*/ 0 h 1336"/>
                                      <a:gd name="T6" fmla="*/ 0 w 1068"/>
                                      <a:gd name="T7" fmla="*/ 1336 h 1336"/>
                                      <a:gd name="T8" fmla="*/ 1068 w 1068"/>
                                      <a:gd name="T9" fmla="*/ 937 h 133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68" h="1336">
                                        <a:moveTo>
                                          <a:pt x="1068" y="937"/>
                                        </a:moveTo>
                                        <a:lnTo>
                                          <a:pt x="1067" y="456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336"/>
                                        </a:lnTo>
                                        <a:lnTo>
                                          <a:pt x="1068" y="93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Freeform 11"/>
                                <wps:cNvSpPr>
                                  <a:spLocks/>
                                </wps:cNvSpPr>
                                <wps:spPr bwMode="auto">
                                  <a:xfrm rot="27000000">
                                    <a:off x="3036" y="2500"/>
                                    <a:ext cx="58" cy="59"/>
                                  </a:xfrm>
                                  <a:custGeom>
                                    <a:avLst/>
                                    <a:gdLst>
                                      <a:gd name="T0" fmla="*/ 244 w 544"/>
                                      <a:gd name="T1" fmla="*/ 1 h 528"/>
                                      <a:gd name="T2" fmla="*/ 205 w 544"/>
                                      <a:gd name="T3" fmla="*/ 8 h 528"/>
                                      <a:gd name="T4" fmla="*/ 166 w 544"/>
                                      <a:gd name="T5" fmla="*/ 20 h 528"/>
                                      <a:gd name="T6" fmla="*/ 131 w 544"/>
                                      <a:gd name="T7" fmla="*/ 36 h 528"/>
                                      <a:gd name="T8" fmla="*/ 99 w 544"/>
                                      <a:gd name="T9" fmla="*/ 58 h 528"/>
                                      <a:gd name="T10" fmla="*/ 71 w 544"/>
                                      <a:gd name="T11" fmla="*/ 84 h 528"/>
                                      <a:gd name="T12" fmla="*/ 47 w 544"/>
                                      <a:gd name="T13" fmla="*/ 114 h 528"/>
                                      <a:gd name="T14" fmla="*/ 27 w 544"/>
                                      <a:gd name="T15" fmla="*/ 147 h 528"/>
                                      <a:gd name="T16" fmla="*/ 13 w 544"/>
                                      <a:gd name="T17" fmla="*/ 182 h 528"/>
                                      <a:gd name="T18" fmla="*/ 3 w 544"/>
                                      <a:gd name="T19" fmla="*/ 221 h 528"/>
                                      <a:gd name="T20" fmla="*/ 0 w 544"/>
                                      <a:gd name="T21" fmla="*/ 260 h 528"/>
                                      <a:gd name="T22" fmla="*/ 3 w 544"/>
                                      <a:gd name="T23" fmla="*/ 301 h 528"/>
                                      <a:gd name="T24" fmla="*/ 13 w 544"/>
                                      <a:gd name="T25" fmla="*/ 339 h 528"/>
                                      <a:gd name="T26" fmla="*/ 27 w 544"/>
                                      <a:gd name="T27" fmla="*/ 375 h 528"/>
                                      <a:gd name="T28" fmla="*/ 47 w 544"/>
                                      <a:gd name="T29" fmla="*/ 408 h 528"/>
                                      <a:gd name="T30" fmla="*/ 71 w 544"/>
                                      <a:gd name="T31" fmla="*/ 439 h 528"/>
                                      <a:gd name="T32" fmla="*/ 99 w 544"/>
                                      <a:gd name="T33" fmla="*/ 466 h 528"/>
                                      <a:gd name="T34" fmla="*/ 131 w 544"/>
                                      <a:gd name="T35" fmla="*/ 489 h 528"/>
                                      <a:gd name="T36" fmla="*/ 167 w 544"/>
                                      <a:gd name="T37" fmla="*/ 506 h 528"/>
                                      <a:gd name="T38" fmla="*/ 205 w 544"/>
                                      <a:gd name="T39" fmla="*/ 519 h 528"/>
                                      <a:gd name="T40" fmla="*/ 244 w 544"/>
                                      <a:gd name="T41" fmla="*/ 526 h 528"/>
                                      <a:gd name="T42" fmla="*/ 286 w 544"/>
                                      <a:gd name="T43" fmla="*/ 528 h 528"/>
                                      <a:gd name="T44" fmla="*/ 327 w 544"/>
                                      <a:gd name="T45" fmla="*/ 523 h 528"/>
                                      <a:gd name="T46" fmla="*/ 366 w 544"/>
                                      <a:gd name="T47" fmla="*/ 513 h 528"/>
                                      <a:gd name="T48" fmla="*/ 401 w 544"/>
                                      <a:gd name="T49" fmla="*/ 497 h 528"/>
                                      <a:gd name="T50" fmla="*/ 435 w 544"/>
                                      <a:gd name="T51" fmla="*/ 478 h 528"/>
                                      <a:gd name="T52" fmla="*/ 464 w 544"/>
                                      <a:gd name="T53" fmla="*/ 452 h 528"/>
                                      <a:gd name="T54" fmla="*/ 490 w 544"/>
                                      <a:gd name="T55" fmla="*/ 424 h 528"/>
                                      <a:gd name="T56" fmla="*/ 511 w 544"/>
                                      <a:gd name="T57" fmla="*/ 392 h 528"/>
                                      <a:gd name="T58" fmla="*/ 528 w 544"/>
                                      <a:gd name="T59" fmla="*/ 357 h 528"/>
                                      <a:gd name="T60" fmla="*/ 538 w 544"/>
                                      <a:gd name="T61" fmla="*/ 319 h 528"/>
                                      <a:gd name="T62" fmla="*/ 544 w 544"/>
                                      <a:gd name="T63" fmla="*/ 280 h 528"/>
                                      <a:gd name="T64" fmla="*/ 543 w 544"/>
                                      <a:gd name="T65" fmla="*/ 239 h 528"/>
                                      <a:gd name="T66" fmla="*/ 536 w 544"/>
                                      <a:gd name="T67" fmla="*/ 201 h 528"/>
                                      <a:gd name="T68" fmla="*/ 523 w 544"/>
                                      <a:gd name="T69" fmla="*/ 164 h 528"/>
                                      <a:gd name="T70" fmla="*/ 504 w 544"/>
                                      <a:gd name="T71" fmla="*/ 129 h 528"/>
                                      <a:gd name="T72" fmla="*/ 482 w 544"/>
                                      <a:gd name="T73" fmla="*/ 99 h 528"/>
                                      <a:gd name="T74" fmla="*/ 455 w 544"/>
                                      <a:gd name="T75" fmla="*/ 70 h 528"/>
                                      <a:gd name="T76" fmla="*/ 423 w 544"/>
                                      <a:gd name="T77" fmla="*/ 46 h 528"/>
                                      <a:gd name="T78" fmla="*/ 389 w 544"/>
                                      <a:gd name="T79" fmla="*/ 27 h 528"/>
                                      <a:gd name="T80" fmla="*/ 353 w 544"/>
                                      <a:gd name="T81" fmla="*/ 12 h 528"/>
                                      <a:gd name="T82" fmla="*/ 313 w 544"/>
                                      <a:gd name="T83" fmla="*/ 3 h 528"/>
                                      <a:gd name="T84" fmla="*/ 272 w 544"/>
                                      <a:gd name="T85" fmla="*/ 0 h 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544" h="528">
                                        <a:moveTo>
                                          <a:pt x="272" y="0"/>
                                        </a:moveTo>
                                        <a:lnTo>
                                          <a:pt x="258" y="0"/>
                                        </a:lnTo>
                                        <a:lnTo>
                                          <a:pt x="244" y="1"/>
                                        </a:lnTo>
                                        <a:lnTo>
                                          <a:pt x="230" y="2"/>
                                        </a:lnTo>
                                        <a:lnTo>
                                          <a:pt x="217" y="4"/>
                                        </a:lnTo>
                                        <a:lnTo>
                                          <a:pt x="205" y="8"/>
                                        </a:lnTo>
                                        <a:lnTo>
                                          <a:pt x="192" y="11"/>
                                        </a:lnTo>
                                        <a:lnTo>
                                          <a:pt x="179" y="14"/>
                                        </a:lnTo>
                                        <a:lnTo>
                                          <a:pt x="166" y="20"/>
                                        </a:lnTo>
                                        <a:lnTo>
                                          <a:pt x="154" y="24"/>
                                        </a:lnTo>
                                        <a:lnTo>
                                          <a:pt x="143" y="31"/>
                                        </a:lnTo>
                                        <a:lnTo>
                                          <a:pt x="131" y="36"/>
                                        </a:lnTo>
                                        <a:lnTo>
                                          <a:pt x="120" y="43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99" y="58"/>
                                        </a:lnTo>
                                        <a:lnTo>
                                          <a:pt x="89" y="67"/>
                                        </a:lnTo>
                                        <a:lnTo>
                                          <a:pt x="79" y="75"/>
                                        </a:lnTo>
                                        <a:lnTo>
                                          <a:pt x="71" y="84"/>
                                        </a:lnTo>
                                        <a:lnTo>
                                          <a:pt x="62" y="93"/>
                                        </a:lnTo>
                                        <a:lnTo>
                                          <a:pt x="54" y="103"/>
                                        </a:lnTo>
                                        <a:lnTo>
                                          <a:pt x="47" y="114"/>
                                        </a:lnTo>
                                        <a:lnTo>
                                          <a:pt x="40" y="124"/>
                                        </a:lnTo>
                                        <a:lnTo>
                                          <a:pt x="33" y="135"/>
                                        </a:lnTo>
                                        <a:lnTo>
                                          <a:pt x="27" y="147"/>
                                        </a:lnTo>
                                        <a:lnTo>
                                          <a:pt x="21" y="158"/>
                                        </a:lnTo>
                                        <a:lnTo>
                                          <a:pt x="16" y="170"/>
                                        </a:lnTo>
                                        <a:lnTo>
                                          <a:pt x="13" y="182"/>
                                        </a:lnTo>
                                        <a:lnTo>
                                          <a:pt x="8" y="195"/>
                                        </a:lnTo>
                                        <a:lnTo>
                                          <a:pt x="6" y="207"/>
                                        </a:lnTo>
                                        <a:lnTo>
                                          <a:pt x="3" y="221"/>
                                        </a:lnTo>
                                        <a:lnTo>
                                          <a:pt x="1" y="234"/>
                                        </a:lnTo>
                                        <a:lnTo>
                                          <a:pt x="0" y="247"/>
                                        </a:lnTo>
                                        <a:lnTo>
                                          <a:pt x="0" y="260"/>
                                        </a:lnTo>
                                        <a:lnTo>
                                          <a:pt x="1" y="274"/>
                                        </a:lnTo>
                                        <a:lnTo>
                                          <a:pt x="1" y="288"/>
                                        </a:lnTo>
                                        <a:lnTo>
                                          <a:pt x="3" y="301"/>
                                        </a:lnTo>
                                        <a:lnTo>
                                          <a:pt x="6" y="314"/>
                                        </a:lnTo>
                                        <a:lnTo>
                                          <a:pt x="9" y="327"/>
                                        </a:lnTo>
                                        <a:lnTo>
                                          <a:pt x="13" y="339"/>
                                        </a:lnTo>
                                        <a:lnTo>
                                          <a:pt x="16" y="351"/>
                                        </a:lnTo>
                                        <a:lnTo>
                                          <a:pt x="22" y="363"/>
                                        </a:lnTo>
                                        <a:lnTo>
                                          <a:pt x="27" y="375"/>
                                        </a:lnTo>
                                        <a:lnTo>
                                          <a:pt x="33" y="386"/>
                                        </a:lnTo>
                                        <a:lnTo>
                                          <a:pt x="40" y="399"/>
                                        </a:lnTo>
                                        <a:lnTo>
                                          <a:pt x="47" y="408"/>
                                        </a:lnTo>
                                        <a:lnTo>
                                          <a:pt x="55" y="419"/>
                                        </a:lnTo>
                                        <a:lnTo>
                                          <a:pt x="62" y="429"/>
                                        </a:lnTo>
                                        <a:lnTo>
                                          <a:pt x="71" y="439"/>
                                        </a:lnTo>
                                        <a:lnTo>
                                          <a:pt x="81" y="448"/>
                                        </a:lnTo>
                                        <a:lnTo>
                                          <a:pt x="90" y="457"/>
                                        </a:lnTo>
                                        <a:lnTo>
                                          <a:pt x="99" y="466"/>
                                        </a:lnTo>
                                        <a:lnTo>
                                          <a:pt x="110" y="473"/>
                                        </a:lnTo>
                                        <a:lnTo>
                                          <a:pt x="120" y="481"/>
                                        </a:lnTo>
                                        <a:lnTo>
                                          <a:pt x="131" y="489"/>
                                        </a:lnTo>
                                        <a:lnTo>
                                          <a:pt x="143" y="494"/>
                                        </a:lnTo>
                                        <a:lnTo>
                                          <a:pt x="154" y="501"/>
                                        </a:lnTo>
                                        <a:lnTo>
                                          <a:pt x="167" y="506"/>
                                        </a:lnTo>
                                        <a:lnTo>
                                          <a:pt x="179" y="511"/>
                                        </a:lnTo>
                                        <a:lnTo>
                                          <a:pt x="192" y="515"/>
                                        </a:lnTo>
                                        <a:lnTo>
                                          <a:pt x="205" y="519"/>
                                        </a:lnTo>
                                        <a:lnTo>
                                          <a:pt x="217" y="522"/>
                                        </a:lnTo>
                                        <a:lnTo>
                                          <a:pt x="230" y="525"/>
                                        </a:lnTo>
                                        <a:lnTo>
                                          <a:pt x="244" y="526"/>
                                        </a:lnTo>
                                        <a:lnTo>
                                          <a:pt x="258" y="527"/>
                                        </a:lnTo>
                                        <a:lnTo>
                                          <a:pt x="272" y="528"/>
                                        </a:lnTo>
                                        <a:lnTo>
                                          <a:pt x="286" y="528"/>
                                        </a:lnTo>
                                        <a:lnTo>
                                          <a:pt x="301" y="527"/>
                                        </a:lnTo>
                                        <a:lnTo>
                                          <a:pt x="313" y="525"/>
                                        </a:lnTo>
                                        <a:lnTo>
                                          <a:pt x="327" y="523"/>
                                        </a:lnTo>
                                        <a:lnTo>
                                          <a:pt x="340" y="520"/>
                                        </a:lnTo>
                                        <a:lnTo>
                                          <a:pt x="353" y="517"/>
                                        </a:lnTo>
                                        <a:lnTo>
                                          <a:pt x="366" y="513"/>
                                        </a:lnTo>
                                        <a:lnTo>
                                          <a:pt x="378" y="508"/>
                                        </a:lnTo>
                                        <a:lnTo>
                                          <a:pt x="389" y="503"/>
                                        </a:lnTo>
                                        <a:lnTo>
                                          <a:pt x="401" y="497"/>
                                        </a:lnTo>
                                        <a:lnTo>
                                          <a:pt x="413" y="491"/>
                                        </a:lnTo>
                                        <a:lnTo>
                                          <a:pt x="425" y="484"/>
                                        </a:lnTo>
                                        <a:lnTo>
                                          <a:pt x="435" y="478"/>
                                        </a:lnTo>
                                        <a:lnTo>
                                          <a:pt x="446" y="469"/>
                                        </a:lnTo>
                                        <a:lnTo>
                                          <a:pt x="455" y="461"/>
                                        </a:lnTo>
                                        <a:lnTo>
                                          <a:pt x="464" y="452"/>
                                        </a:lnTo>
                                        <a:lnTo>
                                          <a:pt x="474" y="444"/>
                                        </a:lnTo>
                                        <a:lnTo>
                                          <a:pt x="482" y="434"/>
                                        </a:lnTo>
                                        <a:lnTo>
                                          <a:pt x="490" y="424"/>
                                        </a:lnTo>
                                        <a:lnTo>
                                          <a:pt x="497" y="414"/>
                                        </a:lnTo>
                                        <a:lnTo>
                                          <a:pt x="505" y="403"/>
                                        </a:lnTo>
                                        <a:lnTo>
                                          <a:pt x="511" y="392"/>
                                        </a:lnTo>
                                        <a:lnTo>
                                          <a:pt x="517" y="381"/>
                                        </a:lnTo>
                                        <a:lnTo>
                                          <a:pt x="523" y="369"/>
                                        </a:lnTo>
                                        <a:lnTo>
                                          <a:pt x="528" y="357"/>
                                        </a:lnTo>
                                        <a:lnTo>
                                          <a:pt x="532" y="345"/>
                                        </a:lnTo>
                                        <a:lnTo>
                                          <a:pt x="536" y="333"/>
                                        </a:lnTo>
                                        <a:lnTo>
                                          <a:pt x="538" y="319"/>
                                        </a:lnTo>
                                        <a:lnTo>
                                          <a:pt x="542" y="306"/>
                                        </a:lnTo>
                                        <a:lnTo>
                                          <a:pt x="543" y="293"/>
                                        </a:lnTo>
                                        <a:lnTo>
                                          <a:pt x="544" y="280"/>
                                        </a:lnTo>
                                        <a:lnTo>
                                          <a:pt x="544" y="267"/>
                                        </a:lnTo>
                                        <a:lnTo>
                                          <a:pt x="544" y="254"/>
                                        </a:lnTo>
                                        <a:lnTo>
                                          <a:pt x="543" y="239"/>
                                        </a:lnTo>
                                        <a:lnTo>
                                          <a:pt x="540" y="226"/>
                                        </a:lnTo>
                                        <a:lnTo>
                                          <a:pt x="538" y="214"/>
                                        </a:lnTo>
                                        <a:lnTo>
                                          <a:pt x="536" y="201"/>
                                        </a:lnTo>
                                        <a:lnTo>
                                          <a:pt x="532" y="188"/>
                                        </a:lnTo>
                                        <a:lnTo>
                                          <a:pt x="528" y="176"/>
                                        </a:lnTo>
                                        <a:lnTo>
                                          <a:pt x="523" y="164"/>
                                        </a:lnTo>
                                        <a:lnTo>
                                          <a:pt x="517" y="153"/>
                                        </a:lnTo>
                                        <a:lnTo>
                                          <a:pt x="511" y="140"/>
                                        </a:lnTo>
                                        <a:lnTo>
                                          <a:pt x="504" y="129"/>
                                        </a:lnTo>
                                        <a:lnTo>
                                          <a:pt x="497" y="119"/>
                                        </a:lnTo>
                                        <a:lnTo>
                                          <a:pt x="490" y="109"/>
                                        </a:lnTo>
                                        <a:lnTo>
                                          <a:pt x="482" y="99"/>
                                        </a:lnTo>
                                        <a:lnTo>
                                          <a:pt x="474" y="89"/>
                                        </a:lnTo>
                                        <a:lnTo>
                                          <a:pt x="464" y="79"/>
                                        </a:lnTo>
                                        <a:lnTo>
                                          <a:pt x="455" y="70"/>
                                        </a:lnTo>
                                        <a:lnTo>
                                          <a:pt x="444" y="63"/>
                                        </a:lnTo>
                                        <a:lnTo>
                                          <a:pt x="434" y="54"/>
                                        </a:lnTo>
                                        <a:lnTo>
                                          <a:pt x="423" y="46"/>
                                        </a:lnTo>
                                        <a:lnTo>
                                          <a:pt x="413" y="39"/>
                                        </a:lnTo>
                                        <a:lnTo>
                                          <a:pt x="401" y="33"/>
                                        </a:lnTo>
                                        <a:lnTo>
                                          <a:pt x="389" y="27"/>
                                        </a:lnTo>
                                        <a:lnTo>
                                          <a:pt x="378" y="22"/>
                                        </a:lnTo>
                                        <a:lnTo>
                                          <a:pt x="365" y="16"/>
                                        </a:lnTo>
                                        <a:lnTo>
                                          <a:pt x="353" y="12"/>
                                        </a:lnTo>
                                        <a:lnTo>
                                          <a:pt x="340" y="9"/>
                                        </a:lnTo>
                                        <a:lnTo>
                                          <a:pt x="326" y="5"/>
                                        </a:lnTo>
                                        <a:lnTo>
                                          <a:pt x="313" y="3"/>
                                        </a:lnTo>
                                        <a:lnTo>
                                          <a:pt x="299" y="1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72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6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20" y="2665"/>
                                  <a:ext cx="283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7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80" y="1805"/>
                                  <a:ext cx="1701" cy="1701"/>
                                  <a:chOff x="2780" y="1805"/>
                                  <a:chExt cx="1701" cy="1701"/>
                                </a:xfrm>
                              </wpg:grpSpPr>
                              <wps:wsp>
                                <wps:cNvPr id="98" name="AutoShape 14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780" y="1805"/>
                                    <a:ext cx="1701" cy="1701"/>
                                  </a:xfrm>
                                  <a:custGeom>
                                    <a:avLst/>
                                    <a:gdLst>
                                      <a:gd name="G0" fmla="+- 8325 0 0"/>
                                      <a:gd name="G1" fmla="+- 65853 0 0"/>
                                      <a:gd name="G2" fmla="+- 0 0 65853"/>
                                      <a:gd name="T0" fmla="*/ 0 256 1"/>
                                      <a:gd name="T1" fmla="*/ 180 256 1"/>
                                      <a:gd name="G3" fmla="+- 65853 T0 T1"/>
                                      <a:gd name="T2" fmla="*/ 0 256 1"/>
                                      <a:gd name="T3" fmla="*/ 90 256 1"/>
                                      <a:gd name="G4" fmla="+- 65853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65853 T4 T5"/>
                                      <a:gd name="G7" fmla="*/ G6 2 1"/>
                                      <a:gd name="G8" fmla="abs 65853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8325"/>
                                      <a:gd name="G18" fmla="*/ 8325 1 2"/>
                                      <a:gd name="G19" fmla="+- G18 5400 0"/>
                                      <a:gd name="G20" fmla="cos G19 65853"/>
                                      <a:gd name="G21" fmla="sin G19 65853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8325 10800 0"/>
                                      <a:gd name="G26" fmla="?: G9 G17 G25"/>
                                      <a:gd name="G27" fmla="?: G9 0 21600"/>
                                      <a:gd name="G28" fmla="cos 10800 65853"/>
                                      <a:gd name="G29" fmla="sin 10800 65853"/>
                                      <a:gd name="G30" fmla="sin 8325 65853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65853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65853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21600 h 21600"/>
                                      <a:gd name="T14" fmla="*/ 20361 w 21600"/>
                                      <a:gd name="T15" fmla="*/ 10967 h 21600"/>
                                      <a:gd name="T16" fmla="*/ 10800 w 21600"/>
                                      <a:gd name="T17" fmla="*/ 19125 h 21600"/>
                                      <a:gd name="T18" fmla="*/ 1239 w 21600"/>
                                      <a:gd name="T19" fmla="*/ 10967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19123" y="10945"/>
                                        </a:moveTo>
                                        <a:cubicBezTo>
                                          <a:pt x="19044" y="15486"/>
                                          <a:pt x="15340" y="19124"/>
                                          <a:pt x="10800" y="19125"/>
                                        </a:cubicBezTo>
                                        <a:cubicBezTo>
                                          <a:pt x="6259" y="19125"/>
                                          <a:pt x="2555" y="15486"/>
                                          <a:pt x="2476" y="10945"/>
                                        </a:cubicBezTo>
                                        <a:lnTo>
                                          <a:pt x="1" y="10989"/>
                                        </a:lnTo>
                                        <a:cubicBezTo>
                                          <a:pt x="104" y="16879"/>
                                          <a:pt x="4909" y="21600"/>
                                          <a:pt x="10800" y="21600"/>
                                        </a:cubicBezTo>
                                        <a:cubicBezTo>
                                          <a:pt x="16690" y="21599"/>
                                          <a:pt x="21495" y="16879"/>
                                          <a:pt x="21598" y="1098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AutoShape 15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2880" y="1905"/>
                                    <a:ext cx="1519" cy="1519"/>
                                  </a:xfrm>
                                  <a:custGeom>
                                    <a:avLst/>
                                    <a:gdLst>
                                      <a:gd name="G0" fmla="+- 10800 0 0"/>
                                      <a:gd name="G1" fmla="+- -11469648 0 0"/>
                                      <a:gd name="G2" fmla="+- 0 0 -11469648"/>
                                      <a:gd name="T0" fmla="*/ 0 256 1"/>
                                      <a:gd name="T1" fmla="*/ 180 256 1"/>
                                      <a:gd name="G3" fmla="+- -11469648 T0 T1"/>
                                      <a:gd name="T2" fmla="*/ 0 256 1"/>
                                      <a:gd name="T3" fmla="*/ 90 256 1"/>
                                      <a:gd name="G4" fmla="+- -11469648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-11469648 T4 T5"/>
                                      <a:gd name="G7" fmla="*/ G6 2 1"/>
                                      <a:gd name="G8" fmla="abs -11469648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10800"/>
                                      <a:gd name="G18" fmla="*/ 10800 1 2"/>
                                      <a:gd name="G19" fmla="+- G18 5400 0"/>
                                      <a:gd name="G20" fmla="cos G19 -11469648"/>
                                      <a:gd name="G21" fmla="sin G19 -11469648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10800 10800 0"/>
                                      <a:gd name="G26" fmla="?: G9 G17 G25"/>
                                      <a:gd name="G27" fmla="?: G9 0 21600"/>
                                      <a:gd name="G28" fmla="cos 10800 -11469648"/>
                                      <a:gd name="G29" fmla="sin 10800 -11469648"/>
                                      <a:gd name="G30" fmla="sin 10800 -11469648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-11469648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-11469648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0 h 21600"/>
                                      <a:gd name="T14" fmla="*/ 40 w 21600"/>
                                      <a:gd name="T15" fmla="*/ 9861 h 21600"/>
                                      <a:gd name="T16" fmla="*/ 10800 w 21600"/>
                                      <a:gd name="T17" fmla="*/ 0 h 21600"/>
                                      <a:gd name="T18" fmla="*/ 21560 w 21600"/>
                                      <a:gd name="T19" fmla="*/ 9861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40" y="9861"/>
                                        </a:moveTo>
                                        <a:cubicBezTo>
                                          <a:pt x="527" y="4281"/>
                                          <a:pt x="5199" y="-1"/>
                                          <a:pt x="10800" y="0"/>
                                        </a:cubicBezTo>
                                        <a:cubicBezTo>
                                          <a:pt x="16400" y="0"/>
                                          <a:pt x="21072" y="4281"/>
                                          <a:pt x="21559" y="9861"/>
                                        </a:cubicBezTo>
                                        <a:cubicBezTo>
                                          <a:pt x="21072" y="4281"/>
                                          <a:pt x="16400" y="-1"/>
                                          <a:pt x="10799" y="0"/>
                                        </a:cubicBezTo>
                                        <a:cubicBezTo>
                                          <a:pt x="5199" y="0"/>
                                          <a:pt x="527" y="4281"/>
                                          <a:pt x="40" y="986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0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80" y="2555"/>
                                  <a:ext cx="2268" cy="211"/>
                                  <a:chOff x="2980" y="2555"/>
                                  <a:chExt cx="2268" cy="211"/>
                                </a:xfrm>
                              </wpg:grpSpPr>
                              <wps:wsp>
                                <wps:cNvPr id="101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55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76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40" y="2555"/>
                                    <a:ext cx="1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4" name="Group 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2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105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06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AutoShap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10" name="Group 2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11" name="Rectangle 2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2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15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9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116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17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AutoShap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9" name="Lin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0" name="Lin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21" name="Group 37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122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" name="AutoShap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5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26" name="Rectangle 42"/>
                              <wps:cNvSpPr>
                                <a:spLocks noChangeArrowheads="1"/>
                              </wps:cNvSpPr>
                              <wps:spPr bwMode="auto">
                                <a:xfrm rot="18300000">
                                  <a:off x="2919" y="2177"/>
                                  <a:ext cx="170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Rectangle 43"/>
                              <wps:cNvSpPr>
                                <a:spLocks noChangeArrowheads="1"/>
                              </wps:cNvSpPr>
                              <wps:spPr bwMode="auto">
                                <a:xfrm rot="19800000">
                                  <a:off x="2241" y="2420"/>
                                  <a:ext cx="794" cy="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Freeform 44"/>
                              <wps:cNvSpPr>
                                <a:spLocks/>
                              </wps:cNvSpPr>
                              <wps:spPr bwMode="auto">
                                <a:xfrm rot="27000000">
                                  <a:off x="2966" y="2220"/>
                                  <a:ext cx="58" cy="59"/>
                                </a:xfrm>
                                <a:custGeom>
                                  <a:avLst/>
                                  <a:gdLst>
                                    <a:gd name="T0" fmla="*/ 244 w 544"/>
                                    <a:gd name="T1" fmla="*/ 1 h 528"/>
                                    <a:gd name="T2" fmla="*/ 205 w 544"/>
                                    <a:gd name="T3" fmla="*/ 8 h 528"/>
                                    <a:gd name="T4" fmla="*/ 166 w 544"/>
                                    <a:gd name="T5" fmla="*/ 20 h 528"/>
                                    <a:gd name="T6" fmla="*/ 131 w 544"/>
                                    <a:gd name="T7" fmla="*/ 36 h 528"/>
                                    <a:gd name="T8" fmla="*/ 99 w 544"/>
                                    <a:gd name="T9" fmla="*/ 58 h 528"/>
                                    <a:gd name="T10" fmla="*/ 71 w 544"/>
                                    <a:gd name="T11" fmla="*/ 84 h 528"/>
                                    <a:gd name="T12" fmla="*/ 47 w 544"/>
                                    <a:gd name="T13" fmla="*/ 114 h 528"/>
                                    <a:gd name="T14" fmla="*/ 27 w 544"/>
                                    <a:gd name="T15" fmla="*/ 147 h 528"/>
                                    <a:gd name="T16" fmla="*/ 13 w 544"/>
                                    <a:gd name="T17" fmla="*/ 182 h 528"/>
                                    <a:gd name="T18" fmla="*/ 3 w 544"/>
                                    <a:gd name="T19" fmla="*/ 221 h 528"/>
                                    <a:gd name="T20" fmla="*/ 0 w 544"/>
                                    <a:gd name="T21" fmla="*/ 260 h 528"/>
                                    <a:gd name="T22" fmla="*/ 3 w 544"/>
                                    <a:gd name="T23" fmla="*/ 301 h 528"/>
                                    <a:gd name="T24" fmla="*/ 13 w 544"/>
                                    <a:gd name="T25" fmla="*/ 339 h 528"/>
                                    <a:gd name="T26" fmla="*/ 27 w 544"/>
                                    <a:gd name="T27" fmla="*/ 375 h 528"/>
                                    <a:gd name="T28" fmla="*/ 47 w 544"/>
                                    <a:gd name="T29" fmla="*/ 408 h 528"/>
                                    <a:gd name="T30" fmla="*/ 71 w 544"/>
                                    <a:gd name="T31" fmla="*/ 439 h 528"/>
                                    <a:gd name="T32" fmla="*/ 99 w 544"/>
                                    <a:gd name="T33" fmla="*/ 466 h 528"/>
                                    <a:gd name="T34" fmla="*/ 131 w 544"/>
                                    <a:gd name="T35" fmla="*/ 489 h 528"/>
                                    <a:gd name="T36" fmla="*/ 167 w 544"/>
                                    <a:gd name="T37" fmla="*/ 506 h 528"/>
                                    <a:gd name="T38" fmla="*/ 205 w 544"/>
                                    <a:gd name="T39" fmla="*/ 519 h 528"/>
                                    <a:gd name="T40" fmla="*/ 244 w 544"/>
                                    <a:gd name="T41" fmla="*/ 526 h 528"/>
                                    <a:gd name="T42" fmla="*/ 286 w 544"/>
                                    <a:gd name="T43" fmla="*/ 528 h 528"/>
                                    <a:gd name="T44" fmla="*/ 327 w 544"/>
                                    <a:gd name="T45" fmla="*/ 523 h 528"/>
                                    <a:gd name="T46" fmla="*/ 366 w 544"/>
                                    <a:gd name="T47" fmla="*/ 513 h 528"/>
                                    <a:gd name="T48" fmla="*/ 401 w 544"/>
                                    <a:gd name="T49" fmla="*/ 497 h 528"/>
                                    <a:gd name="T50" fmla="*/ 435 w 544"/>
                                    <a:gd name="T51" fmla="*/ 478 h 528"/>
                                    <a:gd name="T52" fmla="*/ 464 w 544"/>
                                    <a:gd name="T53" fmla="*/ 452 h 528"/>
                                    <a:gd name="T54" fmla="*/ 490 w 544"/>
                                    <a:gd name="T55" fmla="*/ 424 h 528"/>
                                    <a:gd name="T56" fmla="*/ 511 w 544"/>
                                    <a:gd name="T57" fmla="*/ 392 h 528"/>
                                    <a:gd name="T58" fmla="*/ 528 w 544"/>
                                    <a:gd name="T59" fmla="*/ 357 h 528"/>
                                    <a:gd name="T60" fmla="*/ 538 w 544"/>
                                    <a:gd name="T61" fmla="*/ 319 h 528"/>
                                    <a:gd name="T62" fmla="*/ 544 w 544"/>
                                    <a:gd name="T63" fmla="*/ 280 h 528"/>
                                    <a:gd name="T64" fmla="*/ 543 w 544"/>
                                    <a:gd name="T65" fmla="*/ 239 h 528"/>
                                    <a:gd name="T66" fmla="*/ 536 w 544"/>
                                    <a:gd name="T67" fmla="*/ 201 h 528"/>
                                    <a:gd name="T68" fmla="*/ 523 w 544"/>
                                    <a:gd name="T69" fmla="*/ 164 h 528"/>
                                    <a:gd name="T70" fmla="*/ 504 w 544"/>
                                    <a:gd name="T71" fmla="*/ 129 h 528"/>
                                    <a:gd name="T72" fmla="*/ 482 w 544"/>
                                    <a:gd name="T73" fmla="*/ 99 h 528"/>
                                    <a:gd name="T74" fmla="*/ 455 w 544"/>
                                    <a:gd name="T75" fmla="*/ 70 h 528"/>
                                    <a:gd name="T76" fmla="*/ 423 w 544"/>
                                    <a:gd name="T77" fmla="*/ 46 h 528"/>
                                    <a:gd name="T78" fmla="*/ 389 w 544"/>
                                    <a:gd name="T79" fmla="*/ 27 h 528"/>
                                    <a:gd name="T80" fmla="*/ 353 w 544"/>
                                    <a:gd name="T81" fmla="*/ 12 h 528"/>
                                    <a:gd name="T82" fmla="*/ 313 w 544"/>
                                    <a:gd name="T83" fmla="*/ 3 h 528"/>
                                    <a:gd name="T84" fmla="*/ 272 w 544"/>
                                    <a:gd name="T85" fmla="*/ 0 h 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544" h="528">
                                      <a:moveTo>
                                        <a:pt x="272" y="0"/>
                                      </a:moveTo>
                                      <a:lnTo>
                                        <a:pt x="258" y="0"/>
                                      </a:lnTo>
                                      <a:lnTo>
                                        <a:pt x="244" y="1"/>
                                      </a:lnTo>
                                      <a:lnTo>
                                        <a:pt x="230" y="2"/>
                                      </a:lnTo>
                                      <a:lnTo>
                                        <a:pt x="217" y="4"/>
                                      </a:lnTo>
                                      <a:lnTo>
                                        <a:pt x="205" y="8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79" y="14"/>
                                      </a:lnTo>
                                      <a:lnTo>
                                        <a:pt x="166" y="20"/>
                                      </a:lnTo>
                                      <a:lnTo>
                                        <a:pt x="154" y="24"/>
                                      </a:lnTo>
                                      <a:lnTo>
                                        <a:pt x="143" y="31"/>
                                      </a:lnTo>
                                      <a:lnTo>
                                        <a:pt x="131" y="36"/>
                                      </a:lnTo>
                                      <a:lnTo>
                                        <a:pt x="120" y="43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99" y="58"/>
                                      </a:lnTo>
                                      <a:lnTo>
                                        <a:pt x="89" y="67"/>
                                      </a:lnTo>
                                      <a:lnTo>
                                        <a:pt x="79" y="75"/>
                                      </a:lnTo>
                                      <a:lnTo>
                                        <a:pt x="71" y="84"/>
                                      </a:lnTo>
                                      <a:lnTo>
                                        <a:pt x="62" y="93"/>
                                      </a:lnTo>
                                      <a:lnTo>
                                        <a:pt x="54" y="103"/>
                                      </a:lnTo>
                                      <a:lnTo>
                                        <a:pt x="47" y="114"/>
                                      </a:lnTo>
                                      <a:lnTo>
                                        <a:pt x="40" y="124"/>
                                      </a:lnTo>
                                      <a:lnTo>
                                        <a:pt x="33" y="135"/>
                                      </a:lnTo>
                                      <a:lnTo>
                                        <a:pt x="27" y="147"/>
                                      </a:lnTo>
                                      <a:lnTo>
                                        <a:pt x="21" y="158"/>
                                      </a:lnTo>
                                      <a:lnTo>
                                        <a:pt x="16" y="170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8" y="195"/>
                                      </a:lnTo>
                                      <a:lnTo>
                                        <a:pt x="6" y="207"/>
                                      </a:lnTo>
                                      <a:lnTo>
                                        <a:pt x="3" y="221"/>
                                      </a:lnTo>
                                      <a:lnTo>
                                        <a:pt x="1" y="234"/>
                                      </a:lnTo>
                                      <a:lnTo>
                                        <a:pt x="0" y="247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" y="274"/>
                                      </a:lnTo>
                                      <a:lnTo>
                                        <a:pt x="1" y="288"/>
                                      </a:lnTo>
                                      <a:lnTo>
                                        <a:pt x="3" y="301"/>
                                      </a:lnTo>
                                      <a:lnTo>
                                        <a:pt x="6" y="314"/>
                                      </a:lnTo>
                                      <a:lnTo>
                                        <a:pt x="9" y="327"/>
                                      </a:lnTo>
                                      <a:lnTo>
                                        <a:pt x="13" y="339"/>
                                      </a:lnTo>
                                      <a:lnTo>
                                        <a:pt x="16" y="351"/>
                                      </a:lnTo>
                                      <a:lnTo>
                                        <a:pt x="22" y="363"/>
                                      </a:lnTo>
                                      <a:lnTo>
                                        <a:pt x="27" y="375"/>
                                      </a:lnTo>
                                      <a:lnTo>
                                        <a:pt x="33" y="386"/>
                                      </a:lnTo>
                                      <a:lnTo>
                                        <a:pt x="40" y="399"/>
                                      </a:lnTo>
                                      <a:lnTo>
                                        <a:pt x="47" y="408"/>
                                      </a:lnTo>
                                      <a:lnTo>
                                        <a:pt x="55" y="419"/>
                                      </a:lnTo>
                                      <a:lnTo>
                                        <a:pt x="62" y="429"/>
                                      </a:lnTo>
                                      <a:lnTo>
                                        <a:pt x="71" y="439"/>
                                      </a:lnTo>
                                      <a:lnTo>
                                        <a:pt x="81" y="448"/>
                                      </a:lnTo>
                                      <a:lnTo>
                                        <a:pt x="90" y="457"/>
                                      </a:lnTo>
                                      <a:lnTo>
                                        <a:pt x="99" y="466"/>
                                      </a:lnTo>
                                      <a:lnTo>
                                        <a:pt x="110" y="473"/>
                                      </a:lnTo>
                                      <a:lnTo>
                                        <a:pt x="120" y="481"/>
                                      </a:lnTo>
                                      <a:lnTo>
                                        <a:pt x="131" y="489"/>
                                      </a:lnTo>
                                      <a:lnTo>
                                        <a:pt x="143" y="494"/>
                                      </a:lnTo>
                                      <a:lnTo>
                                        <a:pt x="154" y="501"/>
                                      </a:lnTo>
                                      <a:lnTo>
                                        <a:pt x="167" y="506"/>
                                      </a:lnTo>
                                      <a:lnTo>
                                        <a:pt x="179" y="511"/>
                                      </a:lnTo>
                                      <a:lnTo>
                                        <a:pt x="192" y="515"/>
                                      </a:lnTo>
                                      <a:lnTo>
                                        <a:pt x="205" y="519"/>
                                      </a:lnTo>
                                      <a:lnTo>
                                        <a:pt x="217" y="522"/>
                                      </a:lnTo>
                                      <a:lnTo>
                                        <a:pt x="230" y="525"/>
                                      </a:lnTo>
                                      <a:lnTo>
                                        <a:pt x="244" y="526"/>
                                      </a:lnTo>
                                      <a:lnTo>
                                        <a:pt x="258" y="527"/>
                                      </a:lnTo>
                                      <a:lnTo>
                                        <a:pt x="272" y="528"/>
                                      </a:lnTo>
                                      <a:lnTo>
                                        <a:pt x="286" y="528"/>
                                      </a:lnTo>
                                      <a:lnTo>
                                        <a:pt x="301" y="527"/>
                                      </a:lnTo>
                                      <a:lnTo>
                                        <a:pt x="313" y="525"/>
                                      </a:lnTo>
                                      <a:lnTo>
                                        <a:pt x="327" y="523"/>
                                      </a:lnTo>
                                      <a:lnTo>
                                        <a:pt x="340" y="520"/>
                                      </a:lnTo>
                                      <a:lnTo>
                                        <a:pt x="353" y="517"/>
                                      </a:lnTo>
                                      <a:lnTo>
                                        <a:pt x="366" y="513"/>
                                      </a:lnTo>
                                      <a:lnTo>
                                        <a:pt x="378" y="508"/>
                                      </a:lnTo>
                                      <a:lnTo>
                                        <a:pt x="389" y="503"/>
                                      </a:lnTo>
                                      <a:lnTo>
                                        <a:pt x="401" y="497"/>
                                      </a:lnTo>
                                      <a:lnTo>
                                        <a:pt x="413" y="491"/>
                                      </a:lnTo>
                                      <a:lnTo>
                                        <a:pt x="425" y="484"/>
                                      </a:lnTo>
                                      <a:lnTo>
                                        <a:pt x="435" y="478"/>
                                      </a:lnTo>
                                      <a:lnTo>
                                        <a:pt x="446" y="469"/>
                                      </a:lnTo>
                                      <a:lnTo>
                                        <a:pt x="455" y="461"/>
                                      </a:lnTo>
                                      <a:lnTo>
                                        <a:pt x="464" y="452"/>
                                      </a:lnTo>
                                      <a:lnTo>
                                        <a:pt x="474" y="444"/>
                                      </a:lnTo>
                                      <a:lnTo>
                                        <a:pt x="482" y="434"/>
                                      </a:lnTo>
                                      <a:lnTo>
                                        <a:pt x="490" y="424"/>
                                      </a:lnTo>
                                      <a:lnTo>
                                        <a:pt x="497" y="414"/>
                                      </a:lnTo>
                                      <a:lnTo>
                                        <a:pt x="505" y="403"/>
                                      </a:lnTo>
                                      <a:lnTo>
                                        <a:pt x="511" y="392"/>
                                      </a:lnTo>
                                      <a:lnTo>
                                        <a:pt x="517" y="381"/>
                                      </a:lnTo>
                                      <a:lnTo>
                                        <a:pt x="523" y="369"/>
                                      </a:lnTo>
                                      <a:lnTo>
                                        <a:pt x="528" y="357"/>
                                      </a:lnTo>
                                      <a:lnTo>
                                        <a:pt x="532" y="345"/>
                                      </a:lnTo>
                                      <a:lnTo>
                                        <a:pt x="536" y="333"/>
                                      </a:lnTo>
                                      <a:lnTo>
                                        <a:pt x="538" y="319"/>
                                      </a:lnTo>
                                      <a:lnTo>
                                        <a:pt x="542" y="306"/>
                                      </a:lnTo>
                                      <a:lnTo>
                                        <a:pt x="543" y="293"/>
                                      </a:lnTo>
                                      <a:lnTo>
                                        <a:pt x="544" y="280"/>
                                      </a:lnTo>
                                      <a:lnTo>
                                        <a:pt x="544" y="267"/>
                                      </a:lnTo>
                                      <a:lnTo>
                                        <a:pt x="544" y="254"/>
                                      </a:lnTo>
                                      <a:lnTo>
                                        <a:pt x="543" y="239"/>
                                      </a:lnTo>
                                      <a:lnTo>
                                        <a:pt x="540" y="226"/>
                                      </a:lnTo>
                                      <a:lnTo>
                                        <a:pt x="538" y="214"/>
                                      </a:lnTo>
                                      <a:lnTo>
                                        <a:pt x="536" y="201"/>
                                      </a:lnTo>
                                      <a:lnTo>
                                        <a:pt x="532" y="188"/>
                                      </a:lnTo>
                                      <a:lnTo>
                                        <a:pt x="528" y="176"/>
                                      </a:lnTo>
                                      <a:lnTo>
                                        <a:pt x="523" y="164"/>
                                      </a:lnTo>
                                      <a:lnTo>
                                        <a:pt x="517" y="153"/>
                                      </a:lnTo>
                                      <a:lnTo>
                                        <a:pt x="511" y="140"/>
                                      </a:lnTo>
                                      <a:lnTo>
                                        <a:pt x="504" y="129"/>
                                      </a:lnTo>
                                      <a:lnTo>
                                        <a:pt x="497" y="119"/>
                                      </a:lnTo>
                                      <a:lnTo>
                                        <a:pt x="490" y="109"/>
                                      </a:lnTo>
                                      <a:lnTo>
                                        <a:pt x="482" y="99"/>
                                      </a:lnTo>
                                      <a:lnTo>
                                        <a:pt x="474" y="89"/>
                                      </a:lnTo>
                                      <a:lnTo>
                                        <a:pt x="464" y="79"/>
                                      </a:lnTo>
                                      <a:lnTo>
                                        <a:pt x="455" y="70"/>
                                      </a:lnTo>
                                      <a:lnTo>
                                        <a:pt x="444" y="63"/>
                                      </a:lnTo>
                                      <a:lnTo>
                                        <a:pt x="434" y="54"/>
                                      </a:lnTo>
                                      <a:lnTo>
                                        <a:pt x="423" y="46"/>
                                      </a:lnTo>
                                      <a:lnTo>
                                        <a:pt x="413" y="39"/>
                                      </a:lnTo>
                                      <a:lnTo>
                                        <a:pt x="401" y="33"/>
                                      </a:lnTo>
                                      <a:lnTo>
                                        <a:pt x="389" y="27"/>
                                      </a:lnTo>
                                      <a:lnTo>
                                        <a:pt x="378" y="22"/>
                                      </a:lnTo>
                                      <a:lnTo>
                                        <a:pt x="365" y="16"/>
                                      </a:lnTo>
                                      <a:lnTo>
                                        <a:pt x="353" y="12"/>
                                      </a:lnTo>
                                      <a:lnTo>
                                        <a:pt x="340" y="9"/>
                                      </a:lnTo>
                                      <a:lnTo>
                                        <a:pt x="326" y="5"/>
                                      </a:lnTo>
                                      <a:lnTo>
                                        <a:pt x="313" y="3"/>
                                      </a:lnTo>
                                      <a:lnTo>
                                        <a:pt x="299" y="1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272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1F1A17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0" y="2440"/>
                                  <a:ext cx="419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Pr="00E6091D" w:rsidRDefault="003A5502" w:rsidP="003A55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E6091D">
                                      <w:rPr>
                                        <w:sz w:val="18"/>
                                        <w:szCs w:val="18"/>
                                      </w:rPr>
                                      <w:t>30</w:t>
                                    </w:r>
                                    <w:r w:rsidRPr="00E6091D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0" name="Arc 46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467" y="233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Arc 47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449" y="2604"/>
                                  <a:ext cx="57" cy="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0664"/>
                                    <a:gd name="T1" fmla="*/ 0 h 21600"/>
                                    <a:gd name="T2" fmla="*/ 20664 w 20664"/>
                                    <a:gd name="T3" fmla="*/ 15312 h 21600"/>
                                    <a:gd name="T4" fmla="*/ 0 w 2066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664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</a:path>
                                    <a:path w="20664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" y="245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3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269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  <w:r w:rsidRPr="00971B10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4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2" y="283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5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6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2" y="210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77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7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20" y="2655"/>
                                  <a:ext cx="570" cy="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rc 54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577" y="228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" y="199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93C58BF" id="组合 86" o:spid="_x0000_s1027" style="width:174.45pt;height:85.05pt;mso-position-horizontal-relative:char;mso-position-vertical-relative:line" coordorigin="2082,1805" coordsize="3489,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8" type="#_x0000_t202" style="position:absolute;left:516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" o:spid="_x0000_s1029" type="#_x0000_t202" style="position:absolute;left:2792;top:196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5" o:spid="_x0000_s1030" style="position:absolute;left:2094;top:2641;width:341;height:316" coordorigin="2884,2501" coordsize="341,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group id="Group 6" o:spid="_x0000_s1031" style="position:absolute;left:3035;top:2503;width:48;height:49;rotation:180" coordorigin="7633,19" coordsize="56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m90Lg8EAAADbAAAADwAA&#10;AAAAAAAAAAAAAACqAgAAZHJzL2Rvd25yZXYueG1sUEsFBgAAAAAEAAQA+gAAAJgDAAAAAA==&#10;">
                          <v:shape id="Freeform 7" o:spid="_x0000_s1032" style="position:absolute;left:7633;top:19;width:56;height:57;visibility:visible;mso-wrap-style:square;v-text-anchor:top" coordsize="56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438QA&#10;AADbAAAADwAAAGRycy9kb3ducmV2LnhtbESPQYvCMBSE78L+h/CEvYimFSlajbIoggh7sC7s9dE8&#10;22LzUpqotb9+syB4HGbmG2a16Uwt7tS6yrKCeBKBIM6trrhQ8HPej+cgnEfWWFsmBU9ysFl/DFaY&#10;avvgE90zX4gAYZeigtL7JpXS5SUZdBPbEAfvYluDPsi2kLrFR4CbWk6jKJEGKw4LJTa0LSm/Zjej&#10;YNclB5rFSdY/97/f/akfmeP0ptTnsPtagvDU+Xf41T5oBYsY/r+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VuN/EAAAA2wAAAA8AAAAAAAAAAAAAAAAAmAIAAGRycy9k&#10;b3ducmV2LnhtbFBLBQYAAAAABAAEAPUAAACJAwAAAAA=&#10;" path="m23,l5,16,,32,5,46,20,57,39,56,53,40,56,23,40,5,23,xe" stroked="f">
                            <v:path arrowok="t" o:connecttype="custom" o:connectlocs="23,19;5,35;0,51;5,65;20,76;39,75;53,59;56,42;40,24;23,19" o:connectangles="0,0,0,0,0,0,0,0,0,0"/>
                          </v:shape>
                        </v:group>
                        <v:rect id="Rectangle 8" o:spid="_x0000_s1033" alt="深色上对角线" style="position:absolute;left:2885;top:2695;width:340;height:122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/gmsIA&#10;AADbAAAADwAAAGRycy9kb3ducmV2LnhtbESPwWrDMBBE74X8g9hAbo0cH0LjRglOodAc6xZ6XaSt&#10;bWKtXGkTu39fFQo9DjPzhtkfZz+oG8XUBzawWRegiG1wPbcG3t+e7x9AJUF2OAQmA9+U4HhY3O2x&#10;cmHiV7o10qoM4VShgU5krLROtiOPaR1G4ux9huhRsoytdhGnDPeDLotiqz32nBc6HOmpI3tprt7A&#10;tZWtPU/lpeCPydb1lzSnuDNmtZzrR1BCs/yH/9ovzsCuhN8v+Qfow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f+CawgAAANsAAAAPAAAAAAAAAAAAAAAAAJgCAABkcnMvZG93&#10;bnJldi54bWxQSwUGAAAAAAQABAD1AAAAhwMAAAAA&#10;" fillcolor="black" stroked="f">
                          <v:fill r:id="rId11" o:title="" type="pattern"/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9" o:spid="_x0000_s1034" type="#_x0000_t32" style="position:absolute;left:2884;top:2681;width:340;height:1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agyMQAAADbAAAADwAAAGRycy9kb3ducmV2LnhtbESPQWvCQBSE7wX/w/KEXopuTCHY6Cql&#10;IIoHoWmh10f2NYnNvl12tyb+e7cg9DjMzDfMejuaXlzIh86ygsU8A0FcW91xo+DzYzdbgggRWWNv&#10;mRRcKcB2M3lYY6ntwO90qWIjEoRDiQraGF0pZahbMhjm1hEn79t6gzFJ30jtcUhw08s8ywppsOO0&#10;0KKjt5bqn+rXKGgcFbnD4+nLPJ33Zy70fplppR6n4+sKRKQx/ofv7YNW8PIMf1/SD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FqDIxAAAANsAAAAPAAAAAAAAAAAA&#10;AAAAAKECAABkcnMvZG93bnJldi54bWxQSwUGAAAAAAQABAD5AAAAkgMAAAAA&#10;" strokeweight="1pt"/>
                        <v:shape id="Freeform 10" o:spid="_x0000_s1035" style="position:absolute;left:2993;top:2521;width:143;height:183;rotation:90;flip:y;visibility:visible;mso-wrap-style:square;v-text-anchor:top" coordsize="1068,1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+59MQA&#10;AADbAAAADwAAAGRycy9kb3ducmV2LnhtbESP3WoCMRSE7wu+QziCdzWrlqKrUcRSFdqCv/eHzXF3&#10;cXOyJNHd+vRNodDLYWa+YWaL1lTiTs6XlhUM+gkI4szqknMFp+P78xiED8gaK8uk4Js8LOadpxmm&#10;2ja8p/sh5CJC2KeooAihTqX0WUEGfd/WxNG7WGcwROlyqR02EW4qOUySV2mw5LhQYE2rgrLr4WYU&#10;rHZmdG7W7vq2vmw+qs+vZd0+cqV63XY5BRGoDf/hv/ZWK5i8wO+X+APk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PufTEAAAA2wAAAA8AAAAAAAAAAAAAAAAAmAIAAGRycy9k&#10;b3ducmV2LnhtbFBLBQYAAAAABAAEAPUAAACJAwAAAAA=&#10;" path="m1068,937r-1,-481l,,,1336,1068,937xe" filled="f" strokecolor="#1f1a17" strokeweight="1pt">
                          <v:fill opacity="0"/>
                          <v:path arrowok="t" o:connecttype="custom" o:connectlocs="143,128;143,62;0,0;0,183;143,128" o:connectangles="0,0,0,0,0"/>
                        </v:shape>
                        <v:shape id="Freeform 11" o:spid="_x0000_s1036" style="position:absolute;left:3036;top:250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sFIcIA&#10;AADbAAAADwAAAGRycy9kb3ducmV2LnhtbESPQWvCQBSE7wX/w/KE3pqNIS0aXaWUCr3WevH2yD6T&#10;YPZt3N3E9d+7hUKPw8x8w2x20fRiIuc7ywoWWQ6CuLa640bB8Wf/sgThA7LG3jIpuJOH3Xb2tMFK&#10;2xt/03QIjUgQ9hUqaEMYKil93ZJBn9mBOHln6wyGJF0jtcNbgpteFnn+Jg12nBZaHOijpfpyGI0C&#10;1y+7zzxOo1zsy1gWpK+noJV6nsf3NYhAMfyH/9pfWsHqFX6/pB8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6wUhwgAAANsAAAAPAAAAAAAAAAAAAAAAAJgCAABkcnMvZG93&#10;bnJldi54bWxQSwUGAAAAAAQABAD1AAAAhwMAAAAA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  </v:shape>
                      </v:group>
                      <v:line id="Line 12" o:spid="_x0000_s1037" style="position:absolute;visibility:visible;mso-wrap-style:square" from="2320,2665" to="5155,2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6D8MUAAADbAAAADwAAAGRycy9kb3ducmV2LnhtbESPQUvEMBSE74L/ITzB226qaNG62WVX&#10;KehtrYp6ezbPtmzz0iaxqf/eCILHYWa+YVab2fRiIuc7ywrOlhkI4trqjhsFz0/l4gqED8gae8uk&#10;4Js8bNbHRysstI38SFMVGpEg7AtU0IYwFFL6uiWDfmkH4uR9WmcwJOkaqR3GBDe9PM+yXBrsOC20&#10;ONBtS/Wh+jIK6re4vXCvusz3Hy+70d29j/HyQanTk3l7AyLQHP7Df+17reA6h98v6Qf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6D8MUAAADbAAAADwAAAAAAAAAA&#10;AAAAAAChAgAAZHJzL2Rvd25yZXYueG1sUEsFBgAAAAAEAAQA+QAAAJMDAAAAAA==&#10;">
                        <v:stroke dashstyle="dashDot"/>
                      </v:line>
                      <v:group id="Group 13" o:spid="_x0000_s1038" style="position:absolute;left:2780;top:1805;width:1701;height:1701" coordorigin="2780,1805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shape id="AutoShape 14" o:spid="_x0000_s1039" style="position:absolute;left:2780;top:1805;width:1701;height:1701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w/FMMA&#10;AADbAAAADwAAAGRycy9kb3ducmV2LnhtbERPz2vCMBS+C/sfwhO8aaqH4appGTJBVBirou721rw1&#10;Zc1LaaJ2//1yGHj8+H4v89424kadrx0rmE4SEMSl0zVXCo6H9XgOwgdkjY1jUvBLHvLsabDEVLs7&#10;f9CtCJWIIexTVGBCaFMpfWnIop+4ljhy366zGCLsKqk7vMdw28hZkjxLizXHBoMtrQyVP8XVKjiZ&#10;1fb6ttl/zfrivNuu3y/nT++UGg371wWIQH14iP/dG63gJY6NX+I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w/FMMAAADbAAAADwAAAAAAAAAAAAAAAACYAgAAZHJzL2Rv&#10;d25yZXYueG1sUEsFBgAAAAAEAAQA9QAAAIgDAAAAAA==&#10;" path="m19123,10945v-79,4541,-3783,8179,-8323,8180c6259,19125,2555,15486,2476,10945l1,10989v103,5890,4908,10611,10799,10611c16690,21599,21495,16879,21598,10989r-2475,-44xe" strokeweight="1pt">
                          <v:stroke joinstyle="miter"/>
                          <v:path o:connecttype="custom" o:connectlocs="851,1701;1603,864;851,1506;98,864" o:connectangles="0,0,0,0" textboxrect="0,0,21600,11010"/>
                        </v:shape>
                        <v:shape id="AutoShape 15" o:spid="_x0000_s1040" style="position:absolute;left:2880;top:1905;width:1519;height:1519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safMQA&#10;AADbAAAADwAAAGRycy9kb3ducmV2LnhtbESPQWvCQBSE70L/w/IKvZlNWipNdA3S0uJJ0PbQ4zP7&#10;TILZtyG7mq2/visIHoeZ+YZZlMF04kyDay0ryJIUBHFldcu1gp/vz+kbCOeRNXaWScEfOSiXD5MF&#10;FtqOvKXzztciQtgVqKDxvi+kdFVDBl1ie+LoHexg0Ec51FIPOEa46eRzms6kwZbjQoM9vTdUHXcn&#10;o+B39RIOr9xnpzB+fRz3m+1Fp0Gpp8ewmoPwFPw9fGuvtYI8h+uX+AP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bGnzEAAAA2wAAAA8AAAAAAAAAAAAAAAAAmAIAAGRycy9k&#10;b3ducmV2LnhtbFBLBQYAAAAABAAEAPUAAACJAwAAAAA=&#10;" path="m40,9861c527,4281,5199,-1,10800,v5600,,10272,4281,10759,9861c21072,4281,16400,-1,10799,,5199,,527,4281,40,9861xe">
                          <v:stroke dashstyle="longDashDot" joinstyle="miter"/>
                          <v:path o:connecttype="custom" o:connectlocs="760,0;3,693;760,0;1516,693" o:connectangles="0,0,0,0" textboxrect="199,0,21401,12897"/>
                        </v:shape>
                      </v:group>
                      <v:group id="Group 16" o:spid="_x0000_s1041" style="position:absolute;left:2980;top:2555;width:2268;height:211" coordorigin="2980,2555" coordsize="2268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line id="Line 17" o:spid="_x0000_s1042" style="position:absolute;visibility:visible;mso-wrap-style:square" from="2980,2555" to="5248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          <v:line id="Line 18" o:spid="_x0000_s1043" style="position:absolute;visibility:visible;mso-wrap-style:square" from="2980,2765" to="5248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di8EAAADcAAAADwAAAGRycy9kb3ducmV2LnhtbERPzWoCMRC+F3yHMEJvNauH0q5GEX9A&#10;6UGqPsC4GTerm8mSRN326Y0geJuP73dGk9bW4ko+VI4V9HsZCOLC6YpLBfvd8uMLRIjIGmvHpOCP&#10;AkzGnbcR5trd+Jeu21iKFMIhRwUmxiaXMhSGLIaea4gTd3TeYkzQl1J7vKVwW8tBln1KixWnBoMN&#10;zQwV5+3FKlj7w8+5/18aeeC1X9Sb+XewJ6Xeu+10CCJSG1/ip3ul0/xsAI9n0gVyf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p2LwQAAANwAAAAPAAAAAAAAAAAAAAAA&#10;AKECAABkcnMvZG93bnJldi54bWxQSwUGAAAAAAQABAD5AAAAjwMAAAAA&#10;" strokeweight="1pt"/>
                        <v:line id="Line 19" o:spid="_x0000_s1044" style="position:absolute;visibility:visible;mso-wrap-style:square" from="5240,2555" to="524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            </v:group>
                      <v:group id="Group 20" o:spid="_x0000_s1045" style="position:absolute;left:372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group id="Group 21" o:spid="_x0000_s1046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<v:rect id="Rectangle 22" o:spid="_x0000_s1047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Z2ZMMA&#10;AADcAAAADwAAAGRycy9kb3ducmV2LnhtbERPS2vCQBC+F/oflil4q5sIphJdJS0InoRa8XEbsmOy&#10;Njsbstsk/ffdQqG3+fies9qMthE9dd44VpBOExDEpdOGKwXHj+3zAoQPyBobx6Tgmzxs1o8PK8y1&#10;G/id+kOoRAxhn6OCOoQ2l9KXNVn0U9cSR+7mOoshwq6SusMhhttGzpIkkxYNx4YaW3qrqfw8fFkF&#10;p4LH+8t2L2e9P19fTTo35aVVavI0FksQgcbwL/5z73Scn2Tw+0y8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Z2ZMMAAADcAAAADwAAAAAAAAAAAAAAAACYAgAAZHJzL2Rv&#10;d25yZXYueG1sUEsFBgAAAAAEAAQA9QAAAIgDAAAAAA==&#10;" fillcolor="black" stroked="f">
                            <v:fill r:id="rId11" o:title="" type="pattern"/>
                          </v:rect>
                          <v:shape id="AutoShape 23" o:spid="_x0000_s1048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QdMAAAADcAAAADwAAAGRycy9kb3ducmV2LnhtbERPTYvCMBC9C/6HMIIX0VQPWqtR3AVB&#10;vK2KeByasS02k9Kktf57Iwh7m8f7nPW2M6VoqXaFZQXTSQSCOLW64EzB5bwfxyCcR9ZYWiYFL3Kw&#10;3fR7a0y0ffIftSefiRDCLkEFufdVIqVLczLoJrYiDtzd1gZ9gHUmdY3PEG5KOYuiuTRYcGjIsaLf&#10;nNLHqTEKmvI4OjdXP22zn3Zxj5fxrbs5pYaDbrcC4anz/+Kv+6DD/GgBn2fCB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sZ0HTAAAAA3AAAAA8AAAAAAAAAAAAAAAAA&#10;oQIAAGRycy9kb3ducmV2LnhtbFBLBQYAAAAABAAEAPkAAACOAwAAAAA=&#10;" strokeweight="1pt"/>
                          <v:line id="Line 24" o:spid="_x0000_s1049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AecQAAADcAAAADwAAAGRycy9kb3ducmV2LnhtbESPTYvCQAyG78L+hyELexGdugdxq6Ms&#10;woIIHvwA3VvoxLbayZTOaOu/NwfBW0LejyezRecqdacmlJ4NjIYJKOLM25JzA4f932ACKkRki5Vn&#10;MvCgAIv5R2+GqfUtb+m+i7mSEA4pGihirFOtQ1aQwzD0NbHczr5xGGVtcm0bbCXcVfo7ScbaYcnS&#10;UGBNy4Ky6+7mpOSyzP83F8qOP8d63Y5H/fZ0uhnz9dn9TkFF6uJb/HKvrOAnQivPyAR6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7MB5xAAAANwAAAAPAAAAAAAAAAAA&#10;AAAAAKECAABkcnMvZG93bnJldi54bWxQSwUGAAAAAAQABAD5AAAAkgMAAAAA&#10;" strokeweight="1pt"/>
                          <v:line id="Line 25" o:spid="_x0000_s1050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Bl4scAAADcAAAADwAAAGRycy9kb3ducmV2LnhtbESPzWrDMBCE74W8g9hAL6WR04Opncgm&#10;GAql0EPTQNLbYm38E2tlLMV2374qBHLbZWbnm93ms+nESINrLCtYryIQxKXVDVcKDt9vz68gnEfW&#10;2FkmBb/kIM8WD1tMtZ34i8a9r0QIYZeigtr7PpXSlTUZdCvbEwftbAeDPqxDJfWAUwg3nXyJolga&#10;bDgQauypqKm87K8mQNqi+vlsqTwmx/5jitdP0+l0VepxOe82IDzN/m6+Xb/rUD9K4P+ZMIH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oGXixwAAANwAAAAPAAAAAAAA&#10;AAAAAAAAAKECAABkcnMvZG93bnJldi54bWxQSwUGAAAAAAQABAD5AAAAlQMAAAAA&#10;" strokeweight="1pt"/>
                        </v:group>
                        <v:group id="Group 26" o:spid="_x0000_s1051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R6qC8QAAADcAAAA&#10;DwAAAAAAAAAAAAAAAACqAgAAZHJzL2Rvd25yZXYueG1sUEsFBgAAAAAEAAQA+gAAAJsDAAAAAA==&#10;">
                          <v:rect id="Rectangle 27" o:spid="_x0000_s1052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Z4zcMA&#10;AADcAAAADwAAAGRycy9kb3ducmV2LnhtbERPTWvCQBC9F/wPywi9mU2E1hJdQxSEngpVsXobsmOy&#10;bXY2ZLcx/ffdgtDbPN7nrIrRtmKg3hvHCrIkBUFcOW24VnA87GYvIHxA1tg6JgU/5KFYTx5WmGt3&#10;43ca9qEWMYR9jgqaELpcSl81ZNEnriOO3NX1FkOEfS11j7cYbls5T9NnadFwbGiwo21D1df+2yo4&#10;lTx+LnZvcj74j8vGZE+mOndKPU7Hcgki0Bj+xXf3q47zswz+nokX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Z4zcMAAADcAAAADwAAAAAAAAAAAAAAAACYAgAAZHJzL2Rv&#10;d25yZXYueG1sUEsFBgAAAAAEAAQA9QAAAIgDAAAAAA==&#10;" fillcolor="black" stroked="f">
                            <v:fill r:id="rId11" o:title="" type="pattern"/>
                          </v:rect>
                          <v:shape id="AutoShape 28" o:spid="_x0000_s1053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flMcEAAADcAAAADwAAAGRycy9kb3ducmV2LnhtbERPTYvCMBC9C/sfwgh7kTWtB+12jbIK&#10;C+JNK4vHoRnbYjMpTVrrvzeC4G0e73OW68HUoqfWVZYVxNMIBHFudcWFglP295WAcB5ZY22ZFNzJ&#10;wXr1MVpiqu2ND9QffSFCCLsUFZTeN6mULi/JoJvahjhwF9sa9AG2hdQt3kK4qeUsiubSYMWhocSG&#10;tiXl12NnFHT1fpJ1/z7ui02/uCTfyXk4O6U+x8PvDwhPg3+LX+6dDvPjGTyfCR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t+UxwQAAANwAAAAPAAAAAAAAAAAAAAAA&#10;AKECAABkcnMvZG93bnJldi54bWxQSwUGAAAAAAQABAD5AAAAjwMAAAAA&#10;" strokeweight="1pt"/>
                          <v:line id="Line 29" o:spid="_x0000_s1054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HE1ccAAADcAAAADwAAAGRycy9kb3ducmV2LnhtbESPT2vCQBDF7wW/wzJCL1I3aUF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cTVxwAAANwAAAAPAAAAAAAA&#10;AAAAAAAAAKECAABkcnMvZG93bnJldi54bWxQSwUGAAAAAAQABAD5AAAAlQMAAAAA&#10;" strokeweight="1pt"/>
                          <v:line id="Line 30" o:spid="_x0000_s1055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coccAAADcAAAADwAAAGRycy9kb3ducmV2LnhtbESPT2vCQBDF7wW/wzJCL1I3KUV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eFyhxwAAANwAAAAPAAAAAAAA&#10;AAAAAAAAAKECAABkcnMvZG93bnJldi54bWxQSwUGAAAAAAQABAD5AAAAlQMAAAAA&#10;" strokeweight="1pt"/>
                        </v:group>
                      </v:group>
                      <v:group id="Group 31" o:spid="_x0000_s1056" style="position:absolute;left:479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<v:group id="Group 32" o:spid="_x0000_s1057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    <v:rect id="Rectangle 33" o:spid="_x0000_s1058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NFIsMA&#10;AADcAAAADwAAAGRycy9kb3ducmV2LnhtbERPS2vCQBC+F/oflil4q5sIVomuIS0IngSt+LgN2TFZ&#10;m50N2W2M/75bKPQ2H99zlvlgG9FT541jBek4AUFcOm24UnD4XL/OQfiArLFxTAoe5CFfPT8tMdPu&#10;zjvq96ESMYR9hgrqENpMSl/WZNGPXUscuavrLIYIu0rqDu8x3DZykiRv0qLh2FBjSx81lV/7b6vg&#10;WPBwm623ctL70+XdpFNTnlulRi9DsQARaAj/4j/3Rsf56Qx+n4kX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NFIsMAAADcAAAADwAAAAAAAAAAAAAAAACYAgAAZHJzL2Rv&#10;d25yZXYueG1sUEsFBgAAAAAEAAQA9QAAAIgDAAAAAA==&#10;" fillcolor="black" stroked="f">
                            <v:fill r:id="rId11" o:title="" type="pattern"/>
                          </v:rect>
                          <v:shape id="AutoShape 34" o:spid="_x0000_s1059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/S28UAAADcAAAADwAAAGRycy9kb3ducmV2LnhtbESPT2vCQBDF7wW/wzKFXkrdxIPG1FVs&#10;QRBv/kE8DtkxCc3Ohuwmpt/eORR6m+G9ee83q83oGjVQF2rPBtJpAoq48Lbm0sDlvPvIQIWIbLHx&#10;TAZ+KcBmPXlZYW79g480nGKpJIRDjgaqGNtc61BU5DBMfUss2t13DqOsXalthw8Jd42eJclcO6xZ&#10;Gips6bui4ufUOwN9c3g/99eYDuXXsLhny+w23oIxb6/j9hNUpDH+m/+u91bwU6GVZ2QCvX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/S28UAAADcAAAADwAAAAAAAAAA&#10;AAAAAAChAgAAZHJzL2Rvd25yZXYueG1sUEsFBgAAAAAEAAQA+QAAAJMDAAAAAA==&#10;" strokeweight="1pt"/>
                          <v:line id="Line 35" o:spid="_x0000_s1060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nzP8YAAADcAAAADwAAAGRycy9kb3ducmV2LnhtbESPT2vCQBDF74LfYRmhF6mb9BBqdBUJ&#10;FEqhh1pBexuyYxLNzobs5o/f3i0I3mZ4b97vzXo7mlr01LrKsoJ4EYEgzq2uuFBw+P14fQfhPLLG&#10;2jIpuJGD7WY6WWOq7cA/1O99IUIIuxQVlN43qZQuL8mgW9iGOGhn2xr0YW0LqVscQrip5VsUJdJg&#10;xYFQYkNZSfl135kAuWTF3/eF8uPy2HwNSTwfTqdOqZfZuFuB8DT6p/lx/alD/XgJ/8+ECeTm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58z/GAAAA3AAAAA8AAAAAAAAA&#10;AAAAAAAAoQIAAGRycy9kb3ducmV2LnhtbFBLBQYAAAAABAAEAPkAAACUAwAAAAA=&#10;" strokeweight="1pt"/>
                          <v:line id="Line 36" o:spid="_x0000_s1061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+QH8QAAADcAAAADwAAAGRycy9kb3ducmV2LnhtbESPTYvCQAyG74L/YYiwF9GpHkSro4iw&#10;sCzswQ9Qb6ET22onUzqj7f57c1jYW0LejyerTecq9aImlJ4NTMYJKOLM25JzA6fj52gOKkRki5Vn&#10;MvBLATbrfm+FqfUt7+l1iLmSEA4pGihirFOtQ1aQwzD2NbHcbr5xGGVtcm0bbCXcVXqaJDPtsGRp&#10;KLCmXUHZ4/B0UnLf5defO2Xnxbn+bmeTYXu5PI35GHTbJahIXfwX/7m/rOBPBV+ekQn0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L5AfxAAAANwAAAAPAAAAAAAAAAAA&#10;AAAAAKECAABkcnMvZG93bnJldi54bWxQSwUGAAAAAAQABAD5AAAAkgMAAAAA&#10;" strokeweight="1pt"/>
                        </v:group>
                        <v:group id="Group 37" o:spid="_x0000_s1062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D7FLcEAAADcAAAADwAA&#10;AAAAAAAAAAAAAACqAgAAZHJzL2Rvd25yZXYueG1sUEsFBgAAAAAEAAQA+gAAAJgDAAAAAA==&#10;">
                          <v:rect id="Rectangle 38" o:spid="_x0000_s1063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gsB8EA&#10;AADcAAAADwAAAGRycy9kb3ducmV2LnhtbERPTYvCMBC9L/gfwgjeNLXgKtUoKgh7ElaXVW9DM7bR&#10;ZlKabK3/frMg7G0e73MWq85WoqXGG8cKxqMEBHHutOFCwddxN5yB8AFZY+WYFDzJw2rZe1tgpt2D&#10;P6k9hELEEPYZKihDqDMpfV6SRT9yNXHkrq6xGCJsCqkbfMRwW8k0Sd6lRcOxocSatiXl98OPVfC9&#10;5u423e1l2vrTZWPGE5Ofa6UG/W49BxGoC//il/tDx/lpCn/Px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oLAfBAAAA3AAAAA8AAAAAAAAAAAAAAAAAmAIAAGRycy9kb3du&#10;cmV2LnhtbFBLBQYAAAAABAAEAPUAAACGAwAAAAA=&#10;" fillcolor="black" stroked="f">
                            <v:fill r:id="rId11" o:title="" type="pattern"/>
                          </v:rect>
                          <v:shape id="AutoShape 39" o:spid="_x0000_s1064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eKF8MAAADcAAAADwAAAGRycy9kb3ducmV2LnhtbERPyWrDMBC9B/IPYgq5hES2C4nrRjFp&#10;IVB6y0LIcbAmtqk1Mpa89O+rQqG3ebx1dvlkGjFQ52rLCuJ1BIK4sLrmUsH1clylIJxH1thYJgXf&#10;5CDfz2c7zLQd+UTD2ZcihLDLUEHlfZtJ6YqKDLq1bYkD97CdQR9gV0rd4RjCTSOTKNpIgzWHhgpb&#10;eq+o+Dr3RkHffC4v/c3HQ/k2bB/pS3qf7k6pxdN0eAXhafL/4j/3hw7zk2f4fSZc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XihfDAAAA3AAAAA8AAAAAAAAAAAAA&#10;AAAAoQIAAGRycy9kb3ducmV2LnhtbFBLBQYAAAAABAAEAPkAAACRAwAAAAA=&#10;" strokeweight="1pt"/>
                          <v:line id="Line 40" o:spid="_x0000_s1065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SWHMYAAADcAAAADwAAAGRycy9kb3ducmV2LnhtbESPQWvCQBCF7wX/wzKCl6IbQwkaXUWE&#10;QhE8NC2otyE7JtHsbMiuSfz33UKhtxnem/e9WW8HU4uOWldZVjCfRSCIc6srLhR8f71PFyCcR9ZY&#10;WyYFT3Kw3Yxe1phq2/MndZkvRAhhl6KC0vsmldLlJRl0M9sQB+1qW4M+rG0hdYt9CDe1jKMokQYr&#10;DoQSG9qXlN+zhwmQ2764HG+Un5an5tAn89f+fH4oNRkPuxUIT4P/N/9df+hQP36D32fCBH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UlhzGAAAA3AAAAA8AAAAAAAAA&#10;AAAAAAAAoQIAAGRycy9kb3ducmV2LnhtbFBLBQYAAAAABAAEAPkAAACUAwAAAAA=&#10;" strokeweight="1pt"/>
                          <v:line id="Line 41" o:spid="_x0000_s1066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gzh8YAAADcAAAADwAAAGRycy9kb3ducmV2LnhtbESPQWvCQBCF7wX/wzKCl6IbAw0aXUWE&#10;QhE8NC2otyE7JtHsbMiuSfz33UKhtxnem/e9WW8HU4uOWldZVjCfRSCIc6srLhR8f71PFyCcR9ZY&#10;WyYFT3Kw3Yxe1phq2/MndZkvRAhhl6KC0vsmldLlJRl0M9sQB+1qW4M+rG0hdYt9CDe1jKMokQYr&#10;DoQSG9qXlN+zhwmQ2764HG+Un5an5tAn89f+fH4oNRkPuxUIT4P/N/9df+hQP36D32fCBH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YM4fGAAAA3AAAAA8AAAAAAAAA&#10;AAAAAAAAoQIAAGRycy9kb3ducmV2LnhtbFBLBQYAAAAABAAEAPkAAACUAwAAAAA=&#10;" strokeweight="1pt"/>
                        </v:group>
                      </v:group>
                      <v:rect id="Rectangle 42" o:spid="_x0000_s1067" style="position:absolute;left:2919;top:2177;width:170;height:125;rotation:-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sXAMIA&#10;AADcAAAADwAAAGRycy9kb3ducmV2LnhtbERPS2sCMRC+F/ofwhR6KTXrWpayGkWEFk8F18d52Iyb&#10;xWSyblJd/30jCL3Nx/ec2WJwVlyoD61nBeNRBoK49rrlRsFu+/X+CSJEZI3WMym4UYDF/PlphqX2&#10;V97QpYqNSCEcSlRgYuxKKUNtyGEY+Y44cUffO4wJ9o3UPV5TuLMyz7JCOmw5NRjsaGWoPlW/ToF9&#10;sx/mMOyLw88pk9/VOa8nTa7U68uwnIKINMR/8cO91ml+XsD9mXSB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axcAwgAAANwAAAAPAAAAAAAAAAAAAAAAAJgCAABkcnMvZG93&#10;bnJldi54bWxQSwUGAAAAAAQABAD1AAAAhwMAAAAA&#10;" strokeweight="1pt"/>
                      <v:rect id="Rectangle 43" o:spid="_x0000_s1068" style="position:absolute;left:2241;top:2420;width:794;height:68;rotation:-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NPFMQA&#10;AADcAAAADwAAAGRycy9kb3ducmV2LnhtbESPQYvCMBCF78L+hzALe9NUF1SqUUQQ97ArWAWvQzM2&#10;tc2kNFHrv98IgrcZ3pv3vZkvO1uLG7W+dKxgOEhAEOdOl1woOB42/SkIH5A11o5JwYM8LBcfvTmm&#10;2t15T7csFCKGsE9RgQmhSaX0uSGLfuAa4qidXWsxxLUtpG7xHsNtLUdJMpYWS44Egw2tDeVVdrUR&#10;8l1UmeGp/z39ZbvjtrqMm8dBqa/PbjUDEagLb/Pr+kfH+qMJPJ+JE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jTxTEAAAA3AAAAA8AAAAAAAAAAAAAAAAAmAIAAGRycy9k&#10;b3ducmV2LnhtbFBLBQYAAAAABAAEAPUAAACJAwAAAAA=&#10;" strokeweight="1pt"/>
                      <v:shape id="Freeform 44" o:spid="_x0000_s1069" style="position:absolute;left:2966;top:222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jvQ8EA&#10;AADcAAAADwAAAGRycy9kb3ducmV2LnhtbESPQW/CMAyF75P4D5GRdoOUCk2oIyCEQOI62IWb1Xht&#10;ReOUJJTs388HpN1svef3Pq+32fVqpBA7zwYW8wIUce1tx42B78txtgIVE7LF3jMZ+KUI283kbY2V&#10;9U/+ovGcGiUhHCs00KY0VFrHuiWHce4HYtF+fHCYZA2NtgGfEu56XRbFh3bYsTS0ONC+pfp2fjgD&#10;oV91hyKPD704LvOyJHu/JmvM+zTvPkElyunf/Lo+WcEvhVaekQn0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Y70PBAAAA3AAAAA8AAAAAAAAAAAAAAAAAmAIAAGRycy9kb3du&#10;cmV2LnhtbFBLBQYAAAAABAAEAPUAAACGAwAAAAA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</v:shape>
                      <v:shape id="Text Box 45" o:spid="_x0000_s1070" type="#_x0000_t202" style="position:absolute;left:2540;top:2440;width:419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    <v:textbox inset="0,0,0,0">
                          <w:txbxContent>
                            <w:p w:rsidR="003A5502" w:rsidRPr="00E6091D" w:rsidRDefault="003A5502" w:rsidP="003A55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091D"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E609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Arc 46" o:spid="_x0000_s1071" style="position:absolute;left:2467;top:233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Jgd8YA&#10;AADcAAAADwAAAGRycy9kb3ducmV2LnhtbESPQU8CMRCF7yb8h2ZMuEkXiAZXCiFGlMgJMDHeJttx&#10;t3E73bRlWf89czDxNpP35r1vluvBt6qnmFxgA9NJAYq4CtZxbeDjtL1bgEoZ2WIbmAz8UoL1anSz&#10;xNKGCx+oP+ZaSQinEg00OXel1qlqyGOahI5YtO8QPWZZY61txIuE+1bPiuJBe3QsDQ129NxQ9XM8&#10;ewP7bhZz/0ju070vztPXlzd7/zU3Znw7bJ5AZRryv/nvemcFfy748oxMo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Jgd8YAAADcAAAADwAAAAAAAAAAAAAAAACYAgAAZHJz&#10;L2Rvd25yZXYueG1sUEsFBgAAAAAEAAQA9QAAAIsDAAAAAA=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Arc 47" o:spid="_x0000_s1072" style="position:absolute;left:2449;top:2604;width:57;height:60;rotation:30;visibility:visible;mso-wrap-style:square;v-text-anchor:top" coordsize="2066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Ye78A&#10;AADcAAAADwAAAGRycy9kb3ducmV2LnhtbERPTYvCMBC9L/gfwgje1tQWRKpRRBH2uFYRj2MztsVm&#10;Uppo6783guBtHu9zFqve1OJBrassK5iMIxDEudUVFwqOh93vDITzyBpry6TgSQ5Wy8HPAlNtO97T&#10;I/OFCCHsUlRQet+kUrq8JINubBviwF1ta9AH2BZSt9iFcFPLOIqm0mDFoaHEhjYl5bfsbhTEu+x0&#10;PGyv+0ui47P537IrukSp0bBfz0F46v1X/HH/6TA/mcD7mXCBXL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G1h7vwAAANwAAAAPAAAAAAAAAAAAAAAAAJgCAABkcnMvZG93bnJl&#10;di54bWxQSwUGAAAAAAQABAD1AAAAhAMAAAAA&#10;" path="m,nfc9507,,17896,6216,20664,15311em,nsc9507,,17896,6216,20664,15311l,21600,,xe" filled="f" strokeweight=".5pt">
                        <v:path arrowok="t" o:extrusionok="f" o:connecttype="custom" o:connectlocs="0,0;57,43;0,60" o:connectangles="0,0,0"/>
                        <o:lock v:ext="edit" aspectratio="t"/>
                      </v:shape>
                      <v:shape id="Text Box 48" o:spid="_x0000_s1073" type="#_x0000_t202" style="position:absolute;left:2082;top:245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49" o:spid="_x0000_s1074" type="#_x0000_t202" style="position:absolute;left:3492;top:269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  <w:r w:rsidRPr="00971B1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" o:spid="_x0000_s1075" type="#_x0000_t202" style="position:absolute;left:3222;top:283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51" o:spid="_x0000_s1076" type="#_x0000_t202" style="position:absolute;left:302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2" o:spid="_x0000_s1077" type="#_x0000_t202" style="position:absolute;left:2272;top:210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v:textbox>
                      </v:shape>
                      <v:line id="Line 53" o:spid="_x0000_s1078" style="position:absolute;flip:x;visibility:visible;mso-wrap-style:square" from="3020,2655" to="3590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j9cQAAADcAAAADwAAAGRycy9kb3ducmV2LnhtbERPTWvCQBC9F/wPyxS8FN2o0EjqKiIq&#10;Qk9a0R6H3WkSzM6G7Bqjv94tFHqbx/uc2aKzlWip8aVjBaNhAoJYO1NyruD4tRlMQfiAbLByTAru&#10;5GEx773MMDPuxntqDyEXMYR9hgqKEOpMSq8LsuiHriaO3I9rLIYIm1yaBm8x3FZynCTv0mLJsaHA&#10;mlYF6cvhahW4y7nVp+233m9O1+36MU27t/OnUv3XbvkBIlAX/sV/7p2J8ycp/D4TL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BCP1xAAAANwAAAAPAAAAAAAAAAAA&#10;AAAAAKECAABkcnMvZG93bnJldi54bWxQSwUGAAAAAAQABAD5AAAAkgMAAAAA&#10;" strokeweight="1pt">
                        <v:stroke endarrow="classic"/>
                      </v:line>
                      <v:shape id="Arc 54" o:spid="_x0000_s1079" style="position:absolute;left:2577;top:228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RsccYA&#10;AADcAAAADwAAAGRycy9kb3ducmV2LnhtbESPQU8CMRCF7yb8h2ZMuEkXiAZXCiFGlMgJMDHeJttx&#10;t3E73bRlWf89czDxNpP35r1vluvBt6qnmFxgA9NJAYq4CtZxbeDjtL1bgEoZ2WIbmAz8UoL1anSz&#10;xNKGCx+oP+ZaSQinEg00OXel1qlqyGOahI5YtO8QPWZZY61txIuE+1bPiuJBe3QsDQ129NxQ9XM8&#10;ewP7bhZz/0ju070vztPXlzd7/zU3Znw7bJ5AZRryv/nvemcFfy608oxMo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RsccYAAADcAAAADwAAAAAAAAAAAAAAAACYAgAAZHJz&#10;L2Rvd25yZXYueG1sUEsFBgAAAAAEAAQA9QAAAIsDAAAAAA=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Text Box 55" o:spid="_x0000_s1080" type="#_x0000_t202" style="position:absolute;left:2502;top:199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  <w:r>
              <w:rPr>
                <w:noProof/>
                <w:sz w:val="10"/>
                <w:szCs w:val="10"/>
              </w:rPr>
              <mc:AlternateContent>
                <mc:Choice Requires="wpg">
                  <w:drawing>
                    <wp:inline distT="0" distB="0" distL="0" distR="0" wp14:anchorId="693C58BF" wp14:editId="4B258BE6">
                      <wp:extent cx="2215515" cy="1080135"/>
                      <wp:effectExtent l="0" t="19050" r="13335" b="43815"/>
                      <wp:docPr id="3" name="组合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5515" cy="1080135"/>
                                <a:chOff x="2082" y="1805"/>
                                <a:chExt cx="3489" cy="1701"/>
                              </a:xfrm>
                            </wpg:grpSpPr>
                            <wps:wsp>
                              <wps:cNvPr id="4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96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7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94" y="2641"/>
                                  <a:ext cx="341" cy="316"/>
                                  <a:chOff x="2884" y="2501"/>
                                  <a:chExt cx="341" cy="316"/>
                                </a:xfrm>
                              </wpg:grpSpPr>
                              <wpg:grpSp>
                                <wpg:cNvPr id="18" name="Group 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035" y="2503"/>
                                    <a:ext cx="48" cy="49"/>
                                    <a:chOff x="7633" y="19"/>
                                    <a:chExt cx="56" cy="57"/>
                                  </a:xfrm>
                                </wpg:grpSpPr>
                                <wps:wsp>
                                  <wps:cNvPr id="19" name="Freeform 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633" y="19"/>
                                      <a:ext cx="56" cy="57"/>
                                    </a:xfrm>
                                    <a:custGeom>
                                      <a:avLst/>
                                      <a:gdLst>
                                        <a:gd name="T0" fmla="+- 0 7656 7633"/>
                                        <a:gd name="T1" fmla="*/ T0 w 56"/>
                                        <a:gd name="T2" fmla="+- 0 19 19"/>
                                        <a:gd name="T3" fmla="*/ 19 h 57"/>
                                        <a:gd name="T4" fmla="+- 0 7638 7633"/>
                                        <a:gd name="T5" fmla="*/ T4 w 56"/>
                                        <a:gd name="T6" fmla="+- 0 35 19"/>
                                        <a:gd name="T7" fmla="*/ 35 h 57"/>
                                        <a:gd name="T8" fmla="+- 0 7633 7633"/>
                                        <a:gd name="T9" fmla="*/ T8 w 56"/>
                                        <a:gd name="T10" fmla="+- 0 51 19"/>
                                        <a:gd name="T11" fmla="*/ 51 h 57"/>
                                        <a:gd name="T12" fmla="+- 0 7638 7633"/>
                                        <a:gd name="T13" fmla="*/ T12 w 56"/>
                                        <a:gd name="T14" fmla="+- 0 65 19"/>
                                        <a:gd name="T15" fmla="*/ 65 h 57"/>
                                        <a:gd name="T16" fmla="+- 0 7653 7633"/>
                                        <a:gd name="T17" fmla="*/ T16 w 56"/>
                                        <a:gd name="T18" fmla="+- 0 76 19"/>
                                        <a:gd name="T19" fmla="*/ 76 h 57"/>
                                        <a:gd name="T20" fmla="+- 0 7672 7633"/>
                                        <a:gd name="T21" fmla="*/ T20 w 56"/>
                                        <a:gd name="T22" fmla="+- 0 75 19"/>
                                        <a:gd name="T23" fmla="*/ 75 h 57"/>
                                        <a:gd name="T24" fmla="+- 0 7686 7633"/>
                                        <a:gd name="T25" fmla="*/ T24 w 56"/>
                                        <a:gd name="T26" fmla="+- 0 59 19"/>
                                        <a:gd name="T27" fmla="*/ 59 h 57"/>
                                        <a:gd name="T28" fmla="+- 0 7689 7633"/>
                                        <a:gd name="T29" fmla="*/ T28 w 56"/>
                                        <a:gd name="T30" fmla="+- 0 42 19"/>
                                        <a:gd name="T31" fmla="*/ 42 h 57"/>
                                        <a:gd name="T32" fmla="+- 0 7673 7633"/>
                                        <a:gd name="T33" fmla="*/ T32 w 56"/>
                                        <a:gd name="T34" fmla="+- 0 24 19"/>
                                        <a:gd name="T35" fmla="*/ 24 h 57"/>
                                        <a:gd name="T36" fmla="+- 0 7656 7633"/>
                                        <a:gd name="T37" fmla="*/ T36 w 56"/>
                                        <a:gd name="T38" fmla="+- 0 19 19"/>
                                        <a:gd name="T39" fmla="*/ 19 h 57"/>
                                      </a:gdLst>
                                      <a:ahLst/>
                                      <a:cxnLst>
                                        <a:cxn ang="0">
                                          <a:pos x="T1" y="T3"/>
                                        </a:cxn>
                                        <a:cxn ang="0">
                                          <a:pos x="T5" y="T7"/>
                                        </a:cxn>
                                        <a:cxn ang="0">
                                          <a:pos x="T9" y="T11"/>
                                        </a:cxn>
                                        <a:cxn ang="0">
                                          <a:pos x="T13" y="T15"/>
                                        </a:cxn>
                                        <a:cxn ang="0">
                                          <a:pos x="T17" y="T19"/>
                                        </a:cxn>
                                        <a:cxn ang="0">
                                          <a:pos x="T21" y="T23"/>
                                        </a:cxn>
                                        <a:cxn ang="0">
                                          <a:pos x="T25" y="T27"/>
                                        </a:cxn>
                                        <a:cxn ang="0">
                                          <a:pos x="T29" y="T31"/>
                                        </a:cxn>
                                        <a:cxn ang="0">
                                          <a:pos x="T33" y="T35"/>
                                        </a:cxn>
                                        <a:cxn ang="0">
                                          <a:pos x="T37" y="T39"/>
                                        </a:cxn>
                                      </a:cxnLst>
                                      <a:rect l="0" t="0" r="r" b="b"/>
                                      <a:pathLst>
                                        <a:path w="56" h="57">
                                          <a:moveTo>
                                            <a:pt x="23" y="0"/>
                                          </a:moveTo>
                                          <a:lnTo>
                                            <a:pt x="5" y="16"/>
                                          </a:lnTo>
                                          <a:lnTo>
                                            <a:pt x="0" y="32"/>
                                          </a:lnTo>
                                          <a:lnTo>
                                            <a:pt x="5" y="46"/>
                                          </a:lnTo>
                                          <a:lnTo>
                                            <a:pt x="20" y="57"/>
                                          </a:lnTo>
                                          <a:lnTo>
                                            <a:pt x="39" y="56"/>
                                          </a:lnTo>
                                          <a:lnTo>
                                            <a:pt x="53" y="40"/>
                                          </a:lnTo>
                                          <a:lnTo>
                                            <a:pt x="56" y="23"/>
                                          </a:lnTo>
                                          <a:lnTo>
                                            <a:pt x="40" y="5"/>
                                          </a:lnTo>
                                          <a:lnTo>
                                            <a:pt x="23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" name="Rectangle 8" descr="深色上对角线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2885" y="2695"/>
                                    <a:ext cx="340" cy="122"/>
                                  </a:xfrm>
                                  <a:prstGeom prst="rect">
                                    <a:avLst/>
                                  </a:prstGeom>
                                  <a:pattFill prst="dk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rot="10800000">
                                    <a:off x="2884" y="2681"/>
                                    <a:ext cx="34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Freeform 10"/>
                                <wps:cNvSpPr>
                                  <a:spLocks/>
                                </wps:cNvSpPr>
                                <wps:spPr bwMode="auto">
                                  <a:xfrm rot="16200000" flipV="1">
                                    <a:off x="2993" y="2521"/>
                                    <a:ext cx="143" cy="183"/>
                                  </a:xfrm>
                                  <a:custGeom>
                                    <a:avLst/>
                                    <a:gdLst>
                                      <a:gd name="T0" fmla="*/ 1068 w 1068"/>
                                      <a:gd name="T1" fmla="*/ 937 h 1336"/>
                                      <a:gd name="T2" fmla="*/ 1067 w 1068"/>
                                      <a:gd name="T3" fmla="*/ 456 h 1336"/>
                                      <a:gd name="T4" fmla="*/ 0 w 1068"/>
                                      <a:gd name="T5" fmla="*/ 0 h 1336"/>
                                      <a:gd name="T6" fmla="*/ 0 w 1068"/>
                                      <a:gd name="T7" fmla="*/ 1336 h 1336"/>
                                      <a:gd name="T8" fmla="*/ 1068 w 1068"/>
                                      <a:gd name="T9" fmla="*/ 937 h 133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68" h="1336">
                                        <a:moveTo>
                                          <a:pt x="1068" y="937"/>
                                        </a:moveTo>
                                        <a:lnTo>
                                          <a:pt x="1067" y="456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336"/>
                                        </a:lnTo>
                                        <a:lnTo>
                                          <a:pt x="1068" y="93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Freeform 11"/>
                                <wps:cNvSpPr>
                                  <a:spLocks/>
                                </wps:cNvSpPr>
                                <wps:spPr bwMode="auto">
                                  <a:xfrm rot="27000000">
                                    <a:off x="3036" y="2500"/>
                                    <a:ext cx="58" cy="59"/>
                                  </a:xfrm>
                                  <a:custGeom>
                                    <a:avLst/>
                                    <a:gdLst>
                                      <a:gd name="T0" fmla="*/ 244 w 544"/>
                                      <a:gd name="T1" fmla="*/ 1 h 528"/>
                                      <a:gd name="T2" fmla="*/ 205 w 544"/>
                                      <a:gd name="T3" fmla="*/ 8 h 528"/>
                                      <a:gd name="T4" fmla="*/ 166 w 544"/>
                                      <a:gd name="T5" fmla="*/ 20 h 528"/>
                                      <a:gd name="T6" fmla="*/ 131 w 544"/>
                                      <a:gd name="T7" fmla="*/ 36 h 528"/>
                                      <a:gd name="T8" fmla="*/ 99 w 544"/>
                                      <a:gd name="T9" fmla="*/ 58 h 528"/>
                                      <a:gd name="T10" fmla="*/ 71 w 544"/>
                                      <a:gd name="T11" fmla="*/ 84 h 528"/>
                                      <a:gd name="T12" fmla="*/ 47 w 544"/>
                                      <a:gd name="T13" fmla="*/ 114 h 528"/>
                                      <a:gd name="T14" fmla="*/ 27 w 544"/>
                                      <a:gd name="T15" fmla="*/ 147 h 528"/>
                                      <a:gd name="T16" fmla="*/ 13 w 544"/>
                                      <a:gd name="T17" fmla="*/ 182 h 528"/>
                                      <a:gd name="T18" fmla="*/ 3 w 544"/>
                                      <a:gd name="T19" fmla="*/ 221 h 528"/>
                                      <a:gd name="T20" fmla="*/ 0 w 544"/>
                                      <a:gd name="T21" fmla="*/ 260 h 528"/>
                                      <a:gd name="T22" fmla="*/ 3 w 544"/>
                                      <a:gd name="T23" fmla="*/ 301 h 528"/>
                                      <a:gd name="T24" fmla="*/ 13 w 544"/>
                                      <a:gd name="T25" fmla="*/ 339 h 528"/>
                                      <a:gd name="T26" fmla="*/ 27 w 544"/>
                                      <a:gd name="T27" fmla="*/ 375 h 528"/>
                                      <a:gd name="T28" fmla="*/ 47 w 544"/>
                                      <a:gd name="T29" fmla="*/ 408 h 528"/>
                                      <a:gd name="T30" fmla="*/ 71 w 544"/>
                                      <a:gd name="T31" fmla="*/ 439 h 528"/>
                                      <a:gd name="T32" fmla="*/ 99 w 544"/>
                                      <a:gd name="T33" fmla="*/ 466 h 528"/>
                                      <a:gd name="T34" fmla="*/ 131 w 544"/>
                                      <a:gd name="T35" fmla="*/ 489 h 528"/>
                                      <a:gd name="T36" fmla="*/ 167 w 544"/>
                                      <a:gd name="T37" fmla="*/ 506 h 528"/>
                                      <a:gd name="T38" fmla="*/ 205 w 544"/>
                                      <a:gd name="T39" fmla="*/ 519 h 528"/>
                                      <a:gd name="T40" fmla="*/ 244 w 544"/>
                                      <a:gd name="T41" fmla="*/ 526 h 528"/>
                                      <a:gd name="T42" fmla="*/ 286 w 544"/>
                                      <a:gd name="T43" fmla="*/ 528 h 528"/>
                                      <a:gd name="T44" fmla="*/ 327 w 544"/>
                                      <a:gd name="T45" fmla="*/ 523 h 528"/>
                                      <a:gd name="T46" fmla="*/ 366 w 544"/>
                                      <a:gd name="T47" fmla="*/ 513 h 528"/>
                                      <a:gd name="T48" fmla="*/ 401 w 544"/>
                                      <a:gd name="T49" fmla="*/ 497 h 528"/>
                                      <a:gd name="T50" fmla="*/ 435 w 544"/>
                                      <a:gd name="T51" fmla="*/ 478 h 528"/>
                                      <a:gd name="T52" fmla="*/ 464 w 544"/>
                                      <a:gd name="T53" fmla="*/ 452 h 528"/>
                                      <a:gd name="T54" fmla="*/ 490 w 544"/>
                                      <a:gd name="T55" fmla="*/ 424 h 528"/>
                                      <a:gd name="T56" fmla="*/ 511 w 544"/>
                                      <a:gd name="T57" fmla="*/ 392 h 528"/>
                                      <a:gd name="T58" fmla="*/ 528 w 544"/>
                                      <a:gd name="T59" fmla="*/ 357 h 528"/>
                                      <a:gd name="T60" fmla="*/ 538 w 544"/>
                                      <a:gd name="T61" fmla="*/ 319 h 528"/>
                                      <a:gd name="T62" fmla="*/ 544 w 544"/>
                                      <a:gd name="T63" fmla="*/ 280 h 528"/>
                                      <a:gd name="T64" fmla="*/ 543 w 544"/>
                                      <a:gd name="T65" fmla="*/ 239 h 528"/>
                                      <a:gd name="T66" fmla="*/ 536 w 544"/>
                                      <a:gd name="T67" fmla="*/ 201 h 528"/>
                                      <a:gd name="T68" fmla="*/ 523 w 544"/>
                                      <a:gd name="T69" fmla="*/ 164 h 528"/>
                                      <a:gd name="T70" fmla="*/ 504 w 544"/>
                                      <a:gd name="T71" fmla="*/ 129 h 528"/>
                                      <a:gd name="T72" fmla="*/ 482 w 544"/>
                                      <a:gd name="T73" fmla="*/ 99 h 528"/>
                                      <a:gd name="T74" fmla="*/ 455 w 544"/>
                                      <a:gd name="T75" fmla="*/ 70 h 528"/>
                                      <a:gd name="T76" fmla="*/ 423 w 544"/>
                                      <a:gd name="T77" fmla="*/ 46 h 528"/>
                                      <a:gd name="T78" fmla="*/ 389 w 544"/>
                                      <a:gd name="T79" fmla="*/ 27 h 528"/>
                                      <a:gd name="T80" fmla="*/ 353 w 544"/>
                                      <a:gd name="T81" fmla="*/ 12 h 528"/>
                                      <a:gd name="T82" fmla="*/ 313 w 544"/>
                                      <a:gd name="T83" fmla="*/ 3 h 528"/>
                                      <a:gd name="T84" fmla="*/ 272 w 544"/>
                                      <a:gd name="T85" fmla="*/ 0 h 5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544" h="528">
                                        <a:moveTo>
                                          <a:pt x="272" y="0"/>
                                        </a:moveTo>
                                        <a:lnTo>
                                          <a:pt x="258" y="0"/>
                                        </a:lnTo>
                                        <a:lnTo>
                                          <a:pt x="244" y="1"/>
                                        </a:lnTo>
                                        <a:lnTo>
                                          <a:pt x="230" y="2"/>
                                        </a:lnTo>
                                        <a:lnTo>
                                          <a:pt x="217" y="4"/>
                                        </a:lnTo>
                                        <a:lnTo>
                                          <a:pt x="205" y="8"/>
                                        </a:lnTo>
                                        <a:lnTo>
                                          <a:pt x="192" y="11"/>
                                        </a:lnTo>
                                        <a:lnTo>
                                          <a:pt x="179" y="14"/>
                                        </a:lnTo>
                                        <a:lnTo>
                                          <a:pt x="166" y="20"/>
                                        </a:lnTo>
                                        <a:lnTo>
                                          <a:pt x="154" y="24"/>
                                        </a:lnTo>
                                        <a:lnTo>
                                          <a:pt x="143" y="31"/>
                                        </a:lnTo>
                                        <a:lnTo>
                                          <a:pt x="131" y="36"/>
                                        </a:lnTo>
                                        <a:lnTo>
                                          <a:pt x="120" y="43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99" y="58"/>
                                        </a:lnTo>
                                        <a:lnTo>
                                          <a:pt x="89" y="67"/>
                                        </a:lnTo>
                                        <a:lnTo>
                                          <a:pt x="79" y="75"/>
                                        </a:lnTo>
                                        <a:lnTo>
                                          <a:pt x="71" y="84"/>
                                        </a:lnTo>
                                        <a:lnTo>
                                          <a:pt x="62" y="93"/>
                                        </a:lnTo>
                                        <a:lnTo>
                                          <a:pt x="54" y="103"/>
                                        </a:lnTo>
                                        <a:lnTo>
                                          <a:pt x="47" y="114"/>
                                        </a:lnTo>
                                        <a:lnTo>
                                          <a:pt x="40" y="124"/>
                                        </a:lnTo>
                                        <a:lnTo>
                                          <a:pt x="33" y="135"/>
                                        </a:lnTo>
                                        <a:lnTo>
                                          <a:pt x="27" y="147"/>
                                        </a:lnTo>
                                        <a:lnTo>
                                          <a:pt x="21" y="158"/>
                                        </a:lnTo>
                                        <a:lnTo>
                                          <a:pt x="16" y="170"/>
                                        </a:lnTo>
                                        <a:lnTo>
                                          <a:pt x="13" y="182"/>
                                        </a:lnTo>
                                        <a:lnTo>
                                          <a:pt x="8" y="195"/>
                                        </a:lnTo>
                                        <a:lnTo>
                                          <a:pt x="6" y="207"/>
                                        </a:lnTo>
                                        <a:lnTo>
                                          <a:pt x="3" y="221"/>
                                        </a:lnTo>
                                        <a:lnTo>
                                          <a:pt x="1" y="234"/>
                                        </a:lnTo>
                                        <a:lnTo>
                                          <a:pt x="0" y="247"/>
                                        </a:lnTo>
                                        <a:lnTo>
                                          <a:pt x="0" y="260"/>
                                        </a:lnTo>
                                        <a:lnTo>
                                          <a:pt x="1" y="274"/>
                                        </a:lnTo>
                                        <a:lnTo>
                                          <a:pt x="1" y="288"/>
                                        </a:lnTo>
                                        <a:lnTo>
                                          <a:pt x="3" y="301"/>
                                        </a:lnTo>
                                        <a:lnTo>
                                          <a:pt x="6" y="314"/>
                                        </a:lnTo>
                                        <a:lnTo>
                                          <a:pt x="9" y="327"/>
                                        </a:lnTo>
                                        <a:lnTo>
                                          <a:pt x="13" y="339"/>
                                        </a:lnTo>
                                        <a:lnTo>
                                          <a:pt x="16" y="351"/>
                                        </a:lnTo>
                                        <a:lnTo>
                                          <a:pt x="22" y="363"/>
                                        </a:lnTo>
                                        <a:lnTo>
                                          <a:pt x="27" y="375"/>
                                        </a:lnTo>
                                        <a:lnTo>
                                          <a:pt x="33" y="386"/>
                                        </a:lnTo>
                                        <a:lnTo>
                                          <a:pt x="40" y="399"/>
                                        </a:lnTo>
                                        <a:lnTo>
                                          <a:pt x="47" y="408"/>
                                        </a:lnTo>
                                        <a:lnTo>
                                          <a:pt x="55" y="419"/>
                                        </a:lnTo>
                                        <a:lnTo>
                                          <a:pt x="62" y="429"/>
                                        </a:lnTo>
                                        <a:lnTo>
                                          <a:pt x="71" y="439"/>
                                        </a:lnTo>
                                        <a:lnTo>
                                          <a:pt x="81" y="448"/>
                                        </a:lnTo>
                                        <a:lnTo>
                                          <a:pt x="90" y="457"/>
                                        </a:lnTo>
                                        <a:lnTo>
                                          <a:pt x="99" y="466"/>
                                        </a:lnTo>
                                        <a:lnTo>
                                          <a:pt x="110" y="473"/>
                                        </a:lnTo>
                                        <a:lnTo>
                                          <a:pt x="120" y="481"/>
                                        </a:lnTo>
                                        <a:lnTo>
                                          <a:pt x="131" y="489"/>
                                        </a:lnTo>
                                        <a:lnTo>
                                          <a:pt x="143" y="494"/>
                                        </a:lnTo>
                                        <a:lnTo>
                                          <a:pt x="154" y="501"/>
                                        </a:lnTo>
                                        <a:lnTo>
                                          <a:pt x="167" y="506"/>
                                        </a:lnTo>
                                        <a:lnTo>
                                          <a:pt x="179" y="511"/>
                                        </a:lnTo>
                                        <a:lnTo>
                                          <a:pt x="192" y="515"/>
                                        </a:lnTo>
                                        <a:lnTo>
                                          <a:pt x="205" y="519"/>
                                        </a:lnTo>
                                        <a:lnTo>
                                          <a:pt x="217" y="522"/>
                                        </a:lnTo>
                                        <a:lnTo>
                                          <a:pt x="230" y="525"/>
                                        </a:lnTo>
                                        <a:lnTo>
                                          <a:pt x="244" y="526"/>
                                        </a:lnTo>
                                        <a:lnTo>
                                          <a:pt x="258" y="527"/>
                                        </a:lnTo>
                                        <a:lnTo>
                                          <a:pt x="272" y="528"/>
                                        </a:lnTo>
                                        <a:lnTo>
                                          <a:pt x="286" y="528"/>
                                        </a:lnTo>
                                        <a:lnTo>
                                          <a:pt x="301" y="527"/>
                                        </a:lnTo>
                                        <a:lnTo>
                                          <a:pt x="313" y="525"/>
                                        </a:lnTo>
                                        <a:lnTo>
                                          <a:pt x="327" y="523"/>
                                        </a:lnTo>
                                        <a:lnTo>
                                          <a:pt x="340" y="520"/>
                                        </a:lnTo>
                                        <a:lnTo>
                                          <a:pt x="353" y="517"/>
                                        </a:lnTo>
                                        <a:lnTo>
                                          <a:pt x="366" y="513"/>
                                        </a:lnTo>
                                        <a:lnTo>
                                          <a:pt x="378" y="508"/>
                                        </a:lnTo>
                                        <a:lnTo>
                                          <a:pt x="389" y="503"/>
                                        </a:lnTo>
                                        <a:lnTo>
                                          <a:pt x="401" y="497"/>
                                        </a:lnTo>
                                        <a:lnTo>
                                          <a:pt x="413" y="491"/>
                                        </a:lnTo>
                                        <a:lnTo>
                                          <a:pt x="425" y="484"/>
                                        </a:lnTo>
                                        <a:lnTo>
                                          <a:pt x="435" y="478"/>
                                        </a:lnTo>
                                        <a:lnTo>
                                          <a:pt x="446" y="469"/>
                                        </a:lnTo>
                                        <a:lnTo>
                                          <a:pt x="455" y="461"/>
                                        </a:lnTo>
                                        <a:lnTo>
                                          <a:pt x="464" y="452"/>
                                        </a:lnTo>
                                        <a:lnTo>
                                          <a:pt x="474" y="444"/>
                                        </a:lnTo>
                                        <a:lnTo>
                                          <a:pt x="482" y="434"/>
                                        </a:lnTo>
                                        <a:lnTo>
                                          <a:pt x="490" y="424"/>
                                        </a:lnTo>
                                        <a:lnTo>
                                          <a:pt x="497" y="414"/>
                                        </a:lnTo>
                                        <a:lnTo>
                                          <a:pt x="505" y="403"/>
                                        </a:lnTo>
                                        <a:lnTo>
                                          <a:pt x="511" y="392"/>
                                        </a:lnTo>
                                        <a:lnTo>
                                          <a:pt x="517" y="381"/>
                                        </a:lnTo>
                                        <a:lnTo>
                                          <a:pt x="523" y="369"/>
                                        </a:lnTo>
                                        <a:lnTo>
                                          <a:pt x="528" y="357"/>
                                        </a:lnTo>
                                        <a:lnTo>
                                          <a:pt x="532" y="345"/>
                                        </a:lnTo>
                                        <a:lnTo>
                                          <a:pt x="536" y="333"/>
                                        </a:lnTo>
                                        <a:lnTo>
                                          <a:pt x="538" y="319"/>
                                        </a:lnTo>
                                        <a:lnTo>
                                          <a:pt x="542" y="306"/>
                                        </a:lnTo>
                                        <a:lnTo>
                                          <a:pt x="543" y="293"/>
                                        </a:lnTo>
                                        <a:lnTo>
                                          <a:pt x="544" y="280"/>
                                        </a:lnTo>
                                        <a:lnTo>
                                          <a:pt x="544" y="267"/>
                                        </a:lnTo>
                                        <a:lnTo>
                                          <a:pt x="544" y="254"/>
                                        </a:lnTo>
                                        <a:lnTo>
                                          <a:pt x="543" y="239"/>
                                        </a:lnTo>
                                        <a:lnTo>
                                          <a:pt x="540" y="226"/>
                                        </a:lnTo>
                                        <a:lnTo>
                                          <a:pt x="538" y="214"/>
                                        </a:lnTo>
                                        <a:lnTo>
                                          <a:pt x="536" y="201"/>
                                        </a:lnTo>
                                        <a:lnTo>
                                          <a:pt x="532" y="188"/>
                                        </a:lnTo>
                                        <a:lnTo>
                                          <a:pt x="528" y="176"/>
                                        </a:lnTo>
                                        <a:lnTo>
                                          <a:pt x="523" y="164"/>
                                        </a:lnTo>
                                        <a:lnTo>
                                          <a:pt x="517" y="153"/>
                                        </a:lnTo>
                                        <a:lnTo>
                                          <a:pt x="511" y="140"/>
                                        </a:lnTo>
                                        <a:lnTo>
                                          <a:pt x="504" y="129"/>
                                        </a:lnTo>
                                        <a:lnTo>
                                          <a:pt x="497" y="119"/>
                                        </a:lnTo>
                                        <a:lnTo>
                                          <a:pt x="490" y="109"/>
                                        </a:lnTo>
                                        <a:lnTo>
                                          <a:pt x="482" y="99"/>
                                        </a:lnTo>
                                        <a:lnTo>
                                          <a:pt x="474" y="89"/>
                                        </a:lnTo>
                                        <a:lnTo>
                                          <a:pt x="464" y="79"/>
                                        </a:lnTo>
                                        <a:lnTo>
                                          <a:pt x="455" y="70"/>
                                        </a:lnTo>
                                        <a:lnTo>
                                          <a:pt x="444" y="63"/>
                                        </a:lnTo>
                                        <a:lnTo>
                                          <a:pt x="434" y="54"/>
                                        </a:lnTo>
                                        <a:lnTo>
                                          <a:pt x="423" y="46"/>
                                        </a:lnTo>
                                        <a:lnTo>
                                          <a:pt x="413" y="39"/>
                                        </a:lnTo>
                                        <a:lnTo>
                                          <a:pt x="401" y="33"/>
                                        </a:lnTo>
                                        <a:lnTo>
                                          <a:pt x="389" y="27"/>
                                        </a:lnTo>
                                        <a:lnTo>
                                          <a:pt x="378" y="22"/>
                                        </a:lnTo>
                                        <a:lnTo>
                                          <a:pt x="365" y="16"/>
                                        </a:lnTo>
                                        <a:lnTo>
                                          <a:pt x="353" y="12"/>
                                        </a:lnTo>
                                        <a:lnTo>
                                          <a:pt x="340" y="9"/>
                                        </a:lnTo>
                                        <a:lnTo>
                                          <a:pt x="326" y="5"/>
                                        </a:lnTo>
                                        <a:lnTo>
                                          <a:pt x="313" y="3"/>
                                        </a:lnTo>
                                        <a:lnTo>
                                          <a:pt x="299" y="1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72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1F1A17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20" y="2665"/>
                                  <a:ext cx="283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1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80" y="1805"/>
                                  <a:ext cx="1701" cy="1701"/>
                                  <a:chOff x="2780" y="1805"/>
                                  <a:chExt cx="1701" cy="1701"/>
                                </a:xfrm>
                              </wpg:grpSpPr>
                              <wps:wsp>
                                <wps:cNvPr id="32" name="AutoShape 14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780" y="1805"/>
                                    <a:ext cx="1701" cy="1701"/>
                                  </a:xfrm>
                                  <a:custGeom>
                                    <a:avLst/>
                                    <a:gdLst>
                                      <a:gd name="G0" fmla="+- 8325 0 0"/>
                                      <a:gd name="G1" fmla="+- 65853 0 0"/>
                                      <a:gd name="G2" fmla="+- 0 0 65853"/>
                                      <a:gd name="T0" fmla="*/ 0 256 1"/>
                                      <a:gd name="T1" fmla="*/ 180 256 1"/>
                                      <a:gd name="G3" fmla="+- 65853 T0 T1"/>
                                      <a:gd name="T2" fmla="*/ 0 256 1"/>
                                      <a:gd name="T3" fmla="*/ 90 256 1"/>
                                      <a:gd name="G4" fmla="+- 65853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65853 T4 T5"/>
                                      <a:gd name="G7" fmla="*/ G6 2 1"/>
                                      <a:gd name="G8" fmla="abs 65853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8325"/>
                                      <a:gd name="G18" fmla="*/ 8325 1 2"/>
                                      <a:gd name="G19" fmla="+- G18 5400 0"/>
                                      <a:gd name="G20" fmla="cos G19 65853"/>
                                      <a:gd name="G21" fmla="sin G19 65853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8325 10800 0"/>
                                      <a:gd name="G26" fmla="?: G9 G17 G25"/>
                                      <a:gd name="G27" fmla="?: G9 0 21600"/>
                                      <a:gd name="G28" fmla="cos 10800 65853"/>
                                      <a:gd name="G29" fmla="sin 10800 65853"/>
                                      <a:gd name="G30" fmla="sin 8325 65853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65853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65853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21600 h 21600"/>
                                      <a:gd name="T14" fmla="*/ 20361 w 21600"/>
                                      <a:gd name="T15" fmla="*/ 10967 h 21600"/>
                                      <a:gd name="T16" fmla="*/ 10800 w 21600"/>
                                      <a:gd name="T17" fmla="*/ 19125 h 21600"/>
                                      <a:gd name="T18" fmla="*/ 1239 w 21600"/>
                                      <a:gd name="T19" fmla="*/ 10967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19123" y="10945"/>
                                        </a:moveTo>
                                        <a:cubicBezTo>
                                          <a:pt x="19044" y="15486"/>
                                          <a:pt x="15340" y="19124"/>
                                          <a:pt x="10800" y="19125"/>
                                        </a:cubicBezTo>
                                        <a:cubicBezTo>
                                          <a:pt x="6259" y="19125"/>
                                          <a:pt x="2555" y="15486"/>
                                          <a:pt x="2476" y="10945"/>
                                        </a:cubicBezTo>
                                        <a:lnTo>
                                          <a:pt x="1" y="10989"/>
                                        </a:lnTo>
                                        <a:cubicBezTo>
                                          <a:pt x="104" y="16879"/>
                                          <a:pt x="4909" y="21600"/>
                                          <a:pt x="10800" y="21600"/>
                                        </a:cubicBezTo>
                                        <a:cubicBezTo>
                                          <a:pt x="16690" y="21599"/>
                                          <a:pt x="21495" y="16879"/>
                                          <a:pt x="21598" y="1098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AutoShape 15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2880" y="1905"/>
                                    <a:ext cx="1519" cy="1519"/>
                                  </a:xfrm>
                                  <a:custGeom>
                                    <a:avLst/>
                                    <a:gdLst>
                                      <a:gd name="G0" fmla="+- 10800 0 0"/>
                                      <a:gd name="G1" fmla="+- -11469648 0 0"/>
                                      <a:gd name="G2" fmla="+- 0 0 -11469648"/>
                                      <a:gd name="T0" fmla="*/ 0 256 1"/>
                                      <a:gd name="T1" fmla="*/ 180 256 1"/>
                                      <a:gd name="G3" fmla="+- -11469648 T0 T1"/>
                                      <a:gd name="T2" fmla="*/ 0 256 1"/>
                                      <a:gd name="T3" fmla="*/ 90 256 1"/>
                                      <a:gd name="G4" fmla="+- -11469648 T2 T3"/>
                                      <a:gd name="G5" fmla="*/ G4 2 1"/>
                                      <a:gd name="T4" fmla="*/ 90 256 1"/>
                                      <a:gd name="T5" fmla="*/ 0 256 1"/>
                                      <a:gd name="G6" fmla="+- -11469648 T4 T5"/>
                                      <a:gd name="G7" fmla="*/ G6 2 1"/>
                                      <a:gd name="G8" fmla="abs -11469648"/>
                                      <a:gd name="T6" fmla="*/ 0 256 1"/>
                                      <a:gd name="T7" fmla="*/ 90 256 1"/>
                                      <a:gd name="G9" fmla="+- G8 T6 T7"/>
                                      <a:gd name="G10" fmla="?: G9 G7 G5"/>
                                      <a:gd name="T8" fmla="*/ 0 256 1"/>
                                      <a:gd name="T9" fmla="*/ 360 256 1"/>
                                      <a:gd name="G11" fmla="+- G10 T8 T9"/>
                                      <a:gd name="G12" fmla="?: G10 G11 G10"/>
                                      <a:gd name="T10" fmla="*/ 0 256 1"/>
                                      <a:gd name="T11" fmla="*/ 360 256 1"/>
                                      <a:gd name="G13" fmla="+- G12 T10 T11"/>
                                      <a:gd name="G14" fmla="?: G12 G13 G12"/>
                                      <a:gd name="G15" fmla="+- 0 0 G14"/>
                                      <a:gd name="G16" fmla="+- 10800 0 0"/>
                                      <a:gd name="G17" fmla="+- 10800 0 10800"/>
                                      <a:gd name="G18" fmla="*/ 10800 1 2"/>
                                      <a:gd name="G19" fmla="+- G18 5400 0"/>
                                      <a:gd name="G20" fmla="cos G19 -11469648"/>
                                      <a:gd name="G21" fmla="sin G19 -11469648"/>
                                      <a:gd name="G22" fmla="+- G20 10800 0"/>
                                      <a:gd name="G23" fmla="+- G21 10800 0"/>
                                      <a:gd name="G24" fmla="+- 10800 0 G20"/>
                                      <a:gd name="G25" fmla="+- 10800 10800 0"/>
                                      <a:gd name="G26" fmla="?: G9 G17 G25"/>
                                      <a:gd name="G27" fmla="?: G9 0 21600"/>
                                      <a:gd name="G28" fmla="cos 10800 -11469648"/>
                                      <a:gd name="G29" fmla="sin 10800 -11469648"/>
                                      <a:gd name="G30" fmla="sin 10800 -11469648"/>
                                      <a:gd name="G31" fmla="+- G28 10800 0"/>
                                      <a:gd name="G32" fmla="+- G29 10800 0"/>
                                      <a:gd name="G33" fmla="+- G30 10800 0"/>
                                      <a:gd name="G34" fmla="?: G4 0 G31"/>
                                      <a:gd name="G35" fmla="?: -11469648 G34 0"/>
                                      <a:gd name="G36" fmla="?: G6 G35 G31"/>
                                      <a:gd name="G37" fmla="+- 21600 0 G36"/>
                                      <a:gd name="G38" fmla="?: G4 0 G33"/>
                                      <a:gd name="G39" fmla="?: -11469648 G38 G32"/>
                                      <a:gd name="G40" fmla="?: G6 G39 0"/>
                                      <a:gd name="G41" fmla="?: G4 G32 21600"/>
                                      <a:gd name="G42" fmla="?: G6 G41 G33"/>
                                      <a:gd name="T12" fmla="*/ 10800 w 21600"/>
                                      <a:gd name="T13" fmla="*/ 0 h 21600"/>
                                      <a:gd name="T14" fmla="*/ 40 w 21600"/>
                                      <a:gd name="T15" fmla="*/ 9861 h 21600"/>
                                      <a:gd name="T16" fmla="*/ 10800 w 21600"/>
                                      <a:gd name="T17" fmla="*/ 0 h 21600"/>
                                      <a:gd name="T18" fmla="*/ 21560 w 21600"/>
                                      <a:gd name="T19" fmla="*/ 9861 h 21600"/>
                                      <a:gd name="T20" fmla="*/ G36 w 21600"/>
                                      <a:gd name="T21" fmla="*/ G40 h 21600"/>
                                      <a:gd name="T22" fmla="*/ G37 w 21600"/>
                                      <a:gd name="T23" fmla="*/ G42 h 21600"/>
                                    </a:gdLst>
                                    <a:ahLst/>
                                    <a:cxnLst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T20" t="T21" r="T22" b="T23"/>
                                    <a:pathLst>
                                      <a:path w="21600" h="21600">
                                        <a:moveTo>
                                          <a:pt x="40" y="9861"/>
                                        </a:moveTo>
                                        <a:cubicBezTo>
                                          <a:pt x="527" y="4281"/>
                                          <a:pt x="5199" y="-1"/>
                                          <a:pt x="10800" y="0"/>
                                        </a:cubicBezTo>
                                        <a:cubicBezTo>
                                          <a:pt x="16400" y="0"/>
                                          <a:pt x="21072" y="4281"/>
                                          <a:pt x="21559" y="9861"/>
                                        </a:cubicBezTo>
                                        <a:cubicBezTo>
                                          <a:pt x="21072" y="4281"/>
                                          <a:pt x="16400" y="-1"/>
                                          <a:pt x="10799" y="0"/>
                                        </a:cubicBezTo>
                                        <a:cubicBezTo>
                                          <a:pt x="5199" y="0"/>
                                          <a:pt x="527" y="4281"/>
                                          <a:pt x="40" y="986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lgDashDot"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4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80" y="2555"/>
                                  <a:ext cx="2268" cy="211"/>
                                  <a:chOff x="2980" y="2555"/>
                                  <a:chExt cx="2268" cy="211"/>
                                </a:xfrm>
                              </wpg:grpSpPr>
                              <wps:wsp>
                                <wps:cNvPr id="46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55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0" y="2765"/>
                                    <a:ext cx="226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40" y="2555"/>
                                    <a:ext cx="1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9" name="Group 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2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50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51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" name="AutoShap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4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5" name="Group 26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56" name="Rectangle 2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AutoShap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9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98" y="2341"/>
                                  <a:ext cx="293" cy="635"/>
                                  <a:chOff x="3728" y="2341"/>
                                  <a:chExt cx="293" cy="635"/>
                                </a:xfrm>
                              </wpg:grpSpPr>
                              <wpg:grpSp>
                                <wpg:cNvPr id="61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28" y="234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62" name="Rectangle 3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" name="AutoShap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4" name="Lin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5" name="Lin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66" name="Group 37"/>
                                <wpg:cNvGrpSpPr>
                                  <a:grpSpLocks/>
                                </wpg:cNvGrpSpPr>
                                <wpg:grpSpPr bwMode="auto">
                                  <a:xfrm rot="10800000">
                                    <a:off x="3728" y="2801"/>
                                    <a:ext cx="293" cy="175"/>
                                    <a:chOff x="2638" y="1701"/>
                                    <a:chExt cx="293" cy="175"/>
                                  </a:xfrm>
                                </wpg:grpSpPr>
                                <wps:wsp>
                                  <wps:cNvPr id="67" name="Rectangle 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21600000">
                                      <a:off x="2646" y="1701"/>
                                      <a:ext cx="283" cy="170"/>
                                    </a:xfrm>
                                    <a:prstGeom prst="rect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8" name="AutoShap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1600000">
                                      <a:off x="2638" y="1875"/>
                                      <a:ext cx="283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64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30" y="1705"/>
                                      <a:ext cx="1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71" name="Rectangle 42"/>
                              <wps:cNvSpPr>
                                <a:spLocks noChangeArrowheads="1"/>
                              </wps:cNvSpPr>
                              <wps:spPr bwMode="auto">
                                <a:xfrm rot="18300000">
                                  <a:off x="2919" y="2177"/>
                                  <a:ext cx="170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Rectangle 43"/>
                              <wps:cNvSpPr>
                                <a:spLocks noChangeArrowheads="1"/>
                              </wps:cNvSpPr>
                              <wps:spPr bwMode="auto">
                                <a:xfrm rot="19800000">
                                  <a:off x="2241" y="2420"/>
                                  <a:ext cx="794" cy="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Freeform 44"/>
                              <wps:cNvSpPr>
                                <a:spLocks/>
                              </wps:cNvSpPr>
                              <wps:spPr bwMode="auto">
                                <a:xfrm rot="27000000">
                                  <a:off x="2966" y="2220"/>
                                  <a:ext cx="58" cy="59"/>
                                </a:xfrm>
                                <a:custGeom>
                                  <a:avLst/>
                                  <a:gdLst>
                                    <a:gd name="T0" fmla="*/ 244 w 544"/>
                                    <a:gd name="T1" fmla="*/ 1 h 528"/>
                                    <a:gd name="T2" fmla="*/ 205 w 544"/>
                                    <a:gd name="T3" fmla="*/ 8 h 528"/>
                                    <a:gd name="T4" fmla="*/ 166 w 544"/>
                                    <a:gd name="T5" fmla="*/ 20 h 528"/>
                                    <a:gd name="T6" fmla="*/ 131 w 544"/>
                                    <a:gd name="T7" fmla="*/ 36 h 528"/>
                                    <a:gd name="T8" fmla="*/ 99 w 544"/>
                                    <a:gd name="T9" fmla="*/ 58 h 528"/>
                                    <a:gd name="T10" fmla="*/ 71 w 544"/>
                                    <a:gd name="T11" fmla="*/ 84 h 528"/>
                                    <a:gd name="T12" fmla="*/ 47 w 544"/>
                                    <a:gd name="T13" fmla="*/ 114 h 528"/>
                                    <a:gd name="T14" fmla="*/ 27 w 544"/>
                                    <a:gd name="T15" fmla="*/ 147 h 528"/>
                                    <a:gd name="T16" fmla="*/ 13 w 544"/>
                                    <a:gd name="T17" fmla="*/ 182 h 528"/>
                                    <a:gd name="T18" fmla="*/ 3 w 544"/>
                                    <a:gd name="T19" fmla="*/ 221 h 528"/>
                                    <a:gd name="T20" fmla="*/ 0 w 544"/>
                                    <a:gd name="T21" fmla="*/ 260 h 528"/>
                                    <a:gd name="T22" fmla="*/ 3 w 544"/>
                                    <a:gd name="T23" fmla="*/ 301 h 528"/>
                                    <a:gd name="T24" fmla="*/ 13 w 544"/>
                                    <a:gd name="T25" fmla="*/ 339 h 528"/>
                                    <a:gd name="T26" fmla="*/ 27 w 544"/>
                                    <a:gd name="T27" fmla="*/ 375 h 528"/>
                                    <a:gd name="T28" fmla="*/ 47 w 544"/>
                                    <a:gd name="T29" fmla="*/ 408 h 528"/>
                                    <a:gd name="T30" fmla="*/ 71 w 544"/>
                                    <a:gd name="T31" fmla="*/ 439 h 528"/>
                                    <a:gd name="T32" fmla="*/ 99 w 544"/>
                                    <a:gd name="T33" fmla="*/ 466 h 528"/>
                                    <a:gd name="T34" fmla="*/ 131 w 544"/>
                                    <a:gd name="T35" fmla="*/ 489 h 528"/>
                                    <a:gd name="T36" fmla="*/ 167 w 544"/>
                                    <a:gd name="T37" fmla="*/ 506 h 528"/>
                                    <a:gd name="T38" fmla="*/ 205 w 544"/>
                                    <a:gd name="T39" fmla="*/ 519 h 528"/>
                                    <a:gd name="T40" fmla="*/ 244 w 544"/>
                                    <a:gd name="T41" fmla="*/ 526 h 528"/>
                                    <a:gd name="T42" fmla="*/ 286 w 544"/>
                                    <a:gd name="T43" fmla="*/ 528 h 528"/>
                                    <a:gd name="T44" fmla="*/ 327 w 544"/>
                                    <a:gd name="T45" fmla="*/ 523 h 528"/>
                                    <a:gd name="T46" fmla="*/ 366 w 544"/>
                                    <a:gd name="T47" fmla="*/ 513 h 528"/>
                                    <a:gd name="T48" fmla="*/ 401 w 544"/>
                                    <a:gd name="T49" fmla="*/ 497 h 528"/>
                                    <a:gd name="T50" fmla="*/ 435 w 544"/>
                                    <a:gd name="T51" fmla="*/ 478 h 528"/>
                                    <a:gd name="T52" fmla="*/ 464 w 544"/>
                                    <a:gd name="T53" fmla="*/ 452 h 528"/>
                                    <a:gd name="T54" fmla="*/ 490 w 544"/>
                                    <a:gd name="T55" fmla="*/ 424 h 528"/>
                                    <a:gd name="T56" fmla="*/ 511 w 544"/>
                                    <a:gd name="T57" fmla="*/ 392 h 528"/>
                                    <a:gd name="T58" fmla="*/ 528 w 544"/>
                                    <a:gd name="T59" fmla="*/ 357 h 528"/>
                                    <a:gd name="T60" fmla="*/ 538 w 544"/>
                                    <a:gd name="T61" fmla="*/ 319 h 528"/>
                                    <a:gd name="T62" fmla="*/ 544 w 544"/>
                                    <a:gd name="T63" fmla="*/ 280 h 528"/>
                                    <a:gd name="T64" fmla="*/ 543 w 544"/>
                                    <a:gd name="T65" fmla="*/ 239 h 528"/>
                                    <a:gd name="T66" fmla="*/ 536 w 544"/>
                                    <a:gd name="T67" fmla="*/ 201 h 528"/>
                                    <a:gd name="T68" fmla="*/ 523 w 544"/>
                                    <a:gd name="T69" fmla="*/ 164 h 528"/>
                                    <a:gd name="T70" fmla="*/ 504 w 544"/>
                                    <a:gd name="T71" fmla="*/ 129 h 528"/>
                                    <a:gd name="T72" fmla="*/ 482 w 544"/>
                                    <a:gd name="T73" fmla="*/ 99 h 528"/>
                                    <a:gd name="T74" fmla="*/ 455 w 544"/>
                                    <a:gd name="T75" fmla="*/ 70 h 528"/>
                                    <a:gd name="T76" fmla="*/ 423 w 544"/>
                                    <a:gd name="T77" fmla="*/ 46 h 528"/>
                                    <a:gd name="T78" fmla="*/ 389 w 544"/>
                                    <a:gd name="T79" fmla="*/ 27 h 528"/>
                                    <a:gd name="T80" fmla="*/ 353 w 544"/>
                                    <a:gd name="T81" fmla="*/ 12 h 528"/>
                                    <a:gd name="T82" fmla="*/ 313 w 544"/>
                                    <a:gd name="T83" fmla="*/ 3 h 528"/>
                                    <a:gd name="T84" fmla="*/ 272 w 544"/>
                                    <a:gd name="T85" fmla="*/ 0 h 5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544" h="528">
                                      <a:moveTo>
                                        <a:pt x="272" y="0"/>
                                      </a:moveTo>
                                      <a:lnTo>
                                        <a:pt x="258" y="0"/>
                                      </a:lnTo>
                                      <a:lnTo>
                                        <a:pt x="244" y="1"/>
                                      </a:lnTo>
                                      <a:lnTo>
                                        <a:pt x="230" y="2"/>
                                      </a:lnTo>
                                      <a:lnTo>
                                        <a:pt x="217" y="4"/>
                                      </a:lnTo>
                                      <a:lnTo>
                                        <a:pt x="205" y="8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79" y="14"/>
                                      </a:lnTo>
                                      <a:lnTo>
                                        <a:pt x="166" y="20"/>
                                      </a:lnTo>
                                      <a:lnTo>
                                        <a:pt x="154" y="24"/>
                                      </a:lnTo>
                                      <a:lnTo>
                                        <a:pt x="143" y="31"/>
                                      </a:lnTo>
                                      <a:lnTo>
                                        <a:pt x="131" y="36"/>
                                      </a:lnTo>
                                      <a:lnTo>
                                        <a:pt x="120" y="43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99" y="58"/>
                                      </a:lnTo>
                                      <a:lnTo>
                                        <a:pt x="89" y="67"/>
                                      </a:lnTo>
                                      <a:lnTo>
                                        <a:pt x="79" y="75"/>
                                      </a:lnTo>
                                      <a:lnTo>
                                        <a:pt x="71" y="84"/>
                                      </a:lnTo>
                                      <a:lnTo>
                                        <a:pt x="62" y="93"/>
                                      </a:lnTo>
                                      <a:lnTo>
                                        <a:pt x="54" y="103"/>
                                      </a:lnTo>
                                      <a:lnTo>
                                        <a:pt x="47" y="114"/>
                                      </a:lnTo>
                                      <a:lnTo>
                                        <a:pt x="40" y="124"/>
                                      </a:lnTo>
                                      <a:lnTo>
                                        <a:pt x="33" y="135"/>
                                      </a:lnTo>
                                      <a:lnTo>
                                        <a:pt x="27" y="147"/>
                                      </a:lnTo>
                                      <a:lnTo>
                                        <a:pt x="21" y="158"/>
                                      </a:lnTo>
                                      <a:lnTo>
                                        <a:pt x="16" y="170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8" y="195"/>
                                      </a:lnTo>
                                      <a:lnTo>
                                        <a:pt x="6" y="207"/>
                                      </a:lnTo>
                                      <a:lnTo>
                                        <a:pt x="3" y="221"/>
                                      </a:lnTo>
                                      <a:lnTo>
                                        <a:pt x="1" y="234"/>
                                      </a:lnTo>
                                      <a:lnTo>
                                        <a:pt x="0" y="247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" y="274"/>
                                      </a:lnTo>
                                      <a:lnTo>
                                        <a:pt x="1" y="288"/>
                                      </a:lnTo>
                                      <a:lnTo>
                                        <a:pt x="3" y="301"/>
                                      </a:lnTo>
                                      <a:lnTo>
                                        <a:pt x="6" y="314"/>
                                      </a:lnTo>
                                      <a:lnTo>
                                        <a:pt x="9" y="327"/>
                                      </a:lnTo>
                                      <a:lnTo>
                                        <a:pt x="13" y="339"/>
                                      </a:lnTo>
                                      <a:lnTo>
                                        <a:pt x="16" y="351"/>
                                      </a:lnTo>
                                      <a:lnTo>
                                        <a:pt x="22" y="363"/>
                                      </a:lnTo>
                                      <a:lnTo>
                                        <a:pt x="27" y="375"/>
                                      </a:lnTo>
                                      <a:lnTo>
                                        <a:pt x="33" y="386"/>
                                      </a:lnTo>
                                      <a:lnTo>
                                        <a:pt x="40" y="399"/>
                                      </a:lnTo>
                                      <a:lnTo>
                                        <a:pt x="47" y="408"/>
                                      </a:lnTo>
                                      <a:lnTo>
                                        <a:pt x="55" y="419"/>
                                      </a:lnTo>
                                      <a:lnTo>
                                        <a:pt x="62" y="429"/>
                                      </a:lnTo>
                                      <a:lnTo>
                                        <a:pt x="71" y="439"/>
                                      </a:lnTo>
                                      <a:lnTo>
                                        <a:pt x="81" y="448"/>
                                      </a:lnTo>
                                      <a:lnTo>
                                        <a:pt x="90" y="457"/>
                                      </a:lnTo>
                                      <a:lnTo>
                                        <a:pt x="99" y="466"/>
                                      </a:lnTo>
                                      <a:lnTo>
                                        <a:pt x="110" y="473"/>
                                      </a:lnTo>
                                      <a:lnTo>
                                        <a:pt x="120" y="481"/>
                                      </a:lnTo>
                                      <a:lnTo>
                                        <a:pt x="131" y="489"/>
                                      </a:lnTo>
                                      <a:lnTo>
                                        <a:pt x="143" y="494"/>
                                      </a:lnTo>
                                      <a:lnTo>
                                        <a:pt x="154" y="501"/>
                                      </a:lnTo>
                                      <a:lnTo>
                                        <a:pt x="167" y="506"/>
                                      </a:lnTo>
                                      <a:lnTo>
                                        <a:pt x="179" y="511"/>
                                      </a:lnTo>
                                      <a:lnTo>
                                        <a:pt x="192" y="515"/>
                                      </a:lnTo>
                                      <a:lnTo>
                                        <a:pt x="205" y="519"/>
                                      </a:lnTo>
                                      <a:lnTo>
                                        <a:pt x="217" y="522"/>
                                      </a:lnTo>
                                      <a:lnTo>
                                        <a:pt x="230" y="525"/>
                                      </a:lnTo>
                                      <a:lnTo>
                                        <a:pt x="244" y="526"/>
                                      </a:lnTo>
                                      <a:lnTo>
                                        <a:pt x="258" y="527"/>
                                      </a:lnTo>
                                      <a:lnTo>
                                        <a:pt x="272" y="528"/>
                                      </a:lnTo>
                                      <a:lnTo>
                                        <a:pt x="286" y="528"/>
                                      </a:lnTo>
                                      <a:lnTo>
                                        <a:pt x="301" y="527"/>
                                      </a:lnTo>
                                      <a:lnTo>
                                        <a:pt x="313" y="525"/>
                                      </a:lnTo>
                                      <a:lnTo>
                                        <a:pt x="327" y="523"/>
                                      </a:lnTo>
                                      <a:lnTo>
                                        <a:pt x="340" y="520"/>
                                      </a:lnTo>
                                      <a:lnTo>
                                        <a:pt x="353" y="517"/>
                                      </a:lnTo>
                                      <a:lnTo>
                                        <a:pt x="366" y="513"/>
                                      </a:lnTo>
                                      <a:lnTo>
                                        <a:pt x="378" y="508"/>
                                      </a:lnTo>
                                      <a:lnTo>
                                        <a:pt x="389" y="503"/>
                                      </a:lnTo>
                                      <a:lnTo>
                                        <a:pt x="401" y="497"/>
                                      </a:lnTo>
                                      <a:lnTo>
                                        <a:pt x="413" y="491"/>
                                      </a:lnTo>
                                      <a:lnTo>
                                        <a:pt x="425" y="484"/>
                                      </a:lnTo>
                                      <a:lnTo>
                                        <a:pt x="435" y="478"/>
                                      </a:lnTo>
                                      <a:lnTo>
                                        <a:pt x="446" y="469"/>
                                      </a:lnTo>
                                      <a:lnTo>
                                        <a:pt x="455" y="461"/>
                                      </a:lnTo>
                                      <a:lnTo>
                                        <a:pt x="464" y="452"/>
                                      </a:lnTo>
                                      <a:lnTo>
                                        <a:pt x="474" y="444"/>
                                      </a:lnTo>
                                      <a:lnTo>
                                        <a:pt x="482" y="434"/>
                                      </a:lnTo>
                                      <a:lnTo>
                                        <a:pt x="490" y="424"/>
                                      </a:lnTo>
                                      <a:lnTo>
                                        <a:pt x="497" y="414"/>
                                      </a:lnTo>
                                      <a:lnTo>
                                        <a:pt x="505" y="403"/>
                                      </a:lnTo>
                                      <a:lnTo>
                                        <a:pt x="511" y="392"/>
                                      </a:lnTo>
                                      <a:lnTo>
                                        <a:pt x="517" y="381"/>
                                      </a:lnTo>
                                      <a:lnTo>
                                        <a:pt x="523" y="369"/>
                                      </a:lnTo>
                                      <a:lnTo>
                                        <a:pt x="528" y="357"/>
                                      </a:lnTo>
                                      <a:lnTo>
                                        <a:pt x="532" y="345"/>
                                      </a:lnTo>
                                      <a:lnTo>
                                        <a:pt x="536" y="333"/>
                                      </a:lnTo>
                                      <a:lnTo>
                                        <a:pt x="538" y="319"/>
                                      </a:lnTo>
                                      <a:lnTo>
                                        <a:pt x="542" y="306"/>
                                      </a:lnTo>
                                      <a:lnTo>
                                        <a:pt x="543" y="293"/>
                                      </a:lnTo>
                                      <a:lnTo>
                                        <a:pt x="544" y="280"/>
                                      </a:lnTo>
                                      <a:lnTo>
                                        <a:pt x="544" y="267"/>
                                      </a:lnTo>
                                      <a:lnTo>
                                        <a:pt x="544" y="254"/>
                                      </a:lnTo>
                                      <a:lnTo>
                                        <a:pt x="543" y="239"/>
                                      </a:lnTo>
                                      <a:lnTo>
                                        <a:pt x="540" y="226"/>
                                      </a:lnTo>
                                      <a:lnTo>
                                        <a:pt x="538" y="214"/>
                                      </a:lnTo>
                                      <a:lnTo>
                                        <a:pt x="536" y="201"/>
                                      </a:lnTo>
                                      <a:lnTo>
                                        <a:pt x="532" y="188"/>
                                      </a:lnTo>
                                      <a:lnTo>
                                        <a:pt x="528" y="176"/>
                                      </a:lnTo>
                                      <a:lnTo>
                                        <a:pt x="523" y="164"/>
                                      </a:lnTo>
                                      <a:lnTo>
                                        <a:pt x="517" y="153"/>
                                      </a:lnTo>
                                      <a:lnTo>
                                        <a:pt x="511" y="140"/>
                                      </a:lnTo>
                                      <a:lnTo>
                                        <a:pt x="504" y="129"/>
                                      </a:lnTo>
                                      <a:lnTo>
                                        <a:pt x="497" y="119"/>
                                      </a:lnTo>
                                      <a:lnTo>
                                        <a:pt x="490" y="109"/>
                                      </a:lnTo>
                                      <a:lnTo>
                                        <a:pt x="482" y="99"/>
                                      </a:lnTo>
                                      <a:lnTo>
                                        <a:pt x="474" y="89"/>
                                      </a:lnTo>
                                      <a:lnTo>
                                        <a:pt x="464" y="79"/>
                                      </a:lnTo>
                                      <a:lnTo>
                                        <a:pt x="455" y="70"/>
                                      </a:lnTo>
                                      <a:lnTo>
                                        <a:pt x="444" y="63"/>
                                      </a:lnTo>
                                      <a:lnTo>
                                        <a:pt x="434" y="54"/>
                                      </a:lnTo>
                                      <a:lnTo>
                                        <a:pt x="423" y="46"/>
                                      </a:lnTo>
                                      <a:lnTo>
                                        <a:pt x="413" y="39"/>
                                      </a:lnTo>
                                      <a:lnTo>
                                        <a:pt x="401" y="33"/>
                                      </a:lnTo>
                                      <a:lnTo>
                                        <a:pt x="389" y="27"/>
                                      </a:lnTo>
                                      <a:lnTo>
                                        <a:pt x="378" y="22"/>
                                      </a:lnTo>
                                      <a:lnTo>
                                        <a:pt x="365" y="16"/>
                                      </a:lnTo>
                                      <a:lnTo>
                                        <a:pt x="353" y="12"/>
                                      </a:lnTo>
                                      <a:lnTo>
                                        <a:pt x="340" y="9"/>
                                      </a:lnTo>
                                      <a:lnTo>
                                        <a:pt x="326" y="5"/>
                                      </a:lnTo>
                                      <a:lnTo>
                                        <a:pt x="313" y="3"/>
                                      </a:lnTo>
                                      <a:lnTo>
                                        <a:pt x="299" y="1"/>
                                      </a:lnTo>
                                      <a:lnTo>
                                        <a:pt x="285" y="0"/>
                                      </a:lnTo>
                                      <a:lnTo>
                                        <a:pt x="272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1F1A17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0" y="2440"/>
                                  <a:ext cx="419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Pr="00E6091D" w:rsidRDefault="003A5502" w:rsidP="003A55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E6091D">
                                      <w:rPr>
                                        <w:sz w:val="18"/>
                                        <w:szCs w:val="18"/>
                                      </w:rPr>
                                      <w:t>30</w:t>
                                    </w:r>
                                    <w:r w:rsidRPr="00E6091D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6" name="Arc 46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467" y="233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Arc 47"/>
                              <wps:cNvSpPr>
                                <a:spLocks noChangeAspect="1"/>
                              </wps:cNvSpPr>
                              <wps:spPr bwMode="auto">
                                <a:xfrm rot="1800000">
                                  <a:off x="2449" y="2604"/>
                                  <a:ext cx="57" cy="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0664"/>
                                    <a:gd name="T1" fmla="*/ 0 h 21600"/>
                                    <a:gd name="T2" fmla="*/ 20664 w 20664"/>
                                    <a:gd name="T3" fmla="*/ 15312 h 21600"/>
                                    <a:gd name="T4" fmla="*/ 0 w 2066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664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</a:path>
                                    <a:path w="20664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9507" y="0"/>
                                        <a:pt x="17896" y="6216"/>
                                        <a:pt x="20664" y="15311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" y="245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2" y="269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O</w:t>
                                    </w:r>
                                    <w:r w:rsidRPr="00971B10">
                                      <w:rPr>
                                        <w:rFonts w:hint="eastAsia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2" y="283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2" y="2706"/>
                                  <a:ext cx="40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2" y="210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77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3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20" y="2655"/>
                                  <a:ext cx="570" cy="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rc 54"/>
                              <wps:cNvSpPr>
                                <a:spLocks noChangeAspect="1"/>
                              </wps:cNvSpPr>
                              <wps:spPr bwMode="auto">
                                <a:xfrm rot="2832932">
                                  <a:off x="2577" y="2289"/>
                                  <a:ext cx="253" cy="136"/>
                                </a:xfrm>
                                <a:custGeom>
                                  <a:avLst/>
                                  <a:gdLst>
                                    <a:gd name="G0" fmla="+- 18871 0 0"/>
                                    <a:gd name="G1" fmla="+- 21600 0 0"/>
                                    <a:gd name="G2" fmla="+- 21600 0 0"/>
                                    <a:gd name="T0" fmla="*/ 0 w 40471"/>
                                    <a:gd name="T1" fmla="*/ 11091 h 21600"/>
                                    <a:gd name="T2" fmla="*/ 40471 w 40471"/>
                                    <a:gd name="T3" fmla="*/ 21600 h 21600"/>
                                    <a:gd name="T4" fmla="*/ 18871 w 4047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471" h="21600" fill="none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</a:path>
                                    <a:path w="40471" h="21600" stroke="0" extrusionOk="0">
                                      <a:moveTo>
                                        <a:pt x="-1" y="11090"/>
                                      </a:moveTo>
                                      <a:cubicBezTo>
                                        <a:pt x="3812" y="4244"/>
                                        <a:pt x="11034" y="-1"/>
                                        <a:pt x="18871" y="0"/>
                                      </a:cubicBezTo>
                                      <a:cubicBezTo>
                                        <a:pt x="30800" y="0"/>
                                        <a:pt x="40471" y="9670"/>
                                        <a:pt x="40471" y="21600"/>
                                      </a:cubicBezTo>
                                      <a:lnTo>
                                        <a:pt x="18871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" y="1996"/>
                                  <a:ext cx="229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5502" w:rsidRDefault="003A5502" w:rsidP="003A550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93C58BF" id="组合 3" o:spid="_x0000_s1081" style="width:174.45pt;height:85.05pt;mso-position-horizontal-relative:char;mso-position-vertical-relative:line" coordorigin="2082,1805" coordsize="3489,1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">
                      <v:shape id="Text Box 3" o:spid="_x0000_s1082" type="#_x0000_t202" style="position:absolute;left:516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" o:spid="_x0000_s1083" type="#_x0000_t202" style="position:absolute;left:2792;top:196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5" o:spid="_x0000_s1084" style="position:absolute;left:2094;top:2641;width:341;height:316" coordorigin="2884,2501" coordsize="341,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group id="Group 6" o:spid="_x0000_s1085" style="position:absolute;left:3035;top:2503;width:48;height:49;rotation:180" coordorigin="7633,19" coordsize="56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eATfwwAAANsAAAAP&#10;AAAAAAAAAAAAAAAAAKoCAABkcnMvZG93bnJldi54bWxQSwUGAAAAAAQABAD6AAAAmgMAAAAA&#10;">
                          <v:shape id="Freeform 7" o:spid="_x0000_s1086" style="position:absolute;left:7633;top:19;width:56;height:57;visibility:visible;mso-wrap-style:square;v-text-anchor:top" coordsize="56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g8MA&#10;AADbAAAADwAAAGRycy9kb3ducmV2LnhtbERPTWvCQBC9F/wPyxR6KbpRSqjRTZAWQQoeTAWvQ3ZM&#10;QrOzIbsmMb++KxR6m8f7nG02mkb01LnasoLlIgJBXFhdc6ng/L2fv4NwHlljY5kU3MlBls6etpho&#10;O/CJ+tyXIoSwS1BB5X2bSOmKigy6hW2JA3e1nUEfYFdK3eEQwk0jV1EUS4M1h4YKW/qoqPjJb0bB&#10;5xgf6G0Z59N9fzlOp+nVfK1uSr08j7sNCE+j/xf/uQ86zF/D45dw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C3g8MAAADbAAAADwAAAAAAAAAAAAAAAACYAgAAZHJzL2Rv&#10;d25yZXYueG1sUEsFBgAAAAAEAAQA9QAAAIgDAAAAAA==&#10;" path="m23,l5,16,,32,5,46,20,57,39,56,53,40,56,23,40,5,23,xe" stroked="f">
                            <v:path arrowok="t" o:connecttype="custom" o:connectlocs="23,19;5,35;0,51;5,65;20,76;39,75;53,59;56,42;40,24;23,19" o:connectangles="0,0,0,0,0,0,0,0,0,0"/>
                          </v:shape>
                        </v:group>
                        <v:rect id="Rectangle 8" o:spid="_x0000_s1087" alt="深色上对角线" style="position:absolute;left:2885;top:2695;width:340;height:122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4Skb8A&#10;AADbAAAADwAAAGRycy9kb3ducmV2LnhtbERPPWvDMBDdA/0P4grdErkeQupGCW6hkI5xC10P6Wqb&#10;WCdXusTOv4+GQsbH+97uZz+oC8XUBzbwvCpAEdvgem4NfH99LDegkiA7HAKTgSsl2O8eFlusXJj4&#10;SJdGWpVDOFVooBMZK62T7chjWoWROHO/IXqUDGOrXcQph/tBl0Wx1h57zg0djvTekT01Z2/g3Mra&#10;fk7lqeCfydb1nzRv8cWYp8e5fgUlNMtd/O8+OANlXp+/5B+gd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XhKRvwAAANsAAAAPAAAAAAAAAAAAAAAAAJgCAABkcnMvZG93bnJl&#10;di54bWxQSwUGAAAAAAQABAD1AAAAhAMAAAAA&#10;" fillcolor="black" stroked="f">
                          <v:fill r:id="rId11" o:title="" type="pattern"/>
                        </v:rect>
                        <v:shape id="AutoShape 9" o:spid="_x0000_s1088" type="#_x0000_t32" style="position:absolute;left:2884;top:2681;width:340;height:1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7Kt8MAAADbAAAADwAAAGRycy9kb3ducmV2LnhtbESPQWvCQBSE74L/YXlCL1I35hBC6hpK&#10;QVJ6EEwFr4/sM4lm3y7Zrab/visIPQ4z8w2zKScziBuNvresYL1KQBA3VvfcKjh+715zED4gaxws&#10;k4Jf8lBu57MNFtre+UC3OrQiQtgXqKALwRVS+qYjg35lHXH0znY0GKIcW6lHvEe4GWSaJJk02HNc&#10;6NDRR0fNtf4xClpHWerwa38yy0t14UxXeaKVellM728gAk3hP/xsf2oFaQaPL/EH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eyrfDAAAA2wAAAA8AAAAAAAAAAAAA&#10;AAAAoQIAAGRycy9kb3ducmV2LnhtbFBLBQYAAAAABAAEAPkAAACRAwAAAAA=&#10;" strokeweight="1pt"/>
                        <v:shape id="Freeform 10" o:spid="_x0000_s1089" style="position:absolute;left:2993;top:2521;width:143;height:183;rotation:90;flip:y;visibility:visible;mso-wrap-style:square;v-text-anchor:top" coordsize="1068,1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16FsIA&#10;AADbAAAADwAAAGRycy9kb3ducmV2LnhtbERPW2vCMBR+H/gfwhnsbaarIKMapVSmgznwsr0fmmNb&#10;2pyUJLOdv948DPb48d2X69F04krON5YVvEwTEMSl1Q1XCr7Ob8+vIHxA1thZJgW/5GG9mjwsMdN2&#10;4CNdT6ESMYR9hgrqEPpMSl/WZNBPbU8cuYt1BkOErpLa4RDDTSfTJJlLgw3Hhhp7Kmoq29OPUVAc&#10;zOx72Lp2s73sPrr9Z96Pt0qpp8cxX4AINIZ/8Z/7XStI49j4Jf4A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fXoWwgAAANsAAAAPAAAAAAAAAAAAAAAAAJgCAABkcnMvZG93&#10;bnJldi54bWxQSwUGAAAAAAQABAD1AAAAhwMAAAAA&#10;" path="m1068,937r-1,-481l,,,1336,1068,937xe" filled="f" strokecolor="#1f1a17" strokeweight="1pt">
                          <v:fill opacity="0"/>
                          <v:path arrowok="t" o:connecttype="custom" o:connectlocs="143,128;143,62;0,0;0,183;143,128" o:connectangles="0,0,0,0,0"/>
                        </v:shape>
                        <v:shape id="Freeform 11" o:spid="_x0000_s1090" style="position:absolute;left:3036;top:250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nGw8AA&#10;AADbAAAADwAAAGRycy9kb3ducmV2LnhtbESPQYvCMBSE78L+h/AWvNnUIqJdoyyLglfdvXh7NG/b&#10;YvNSk1jjvzeC4HGYmW+Y1SaaTgzkfGtZwTTLQRBXVrdcK/j73U0WIHxA1thZJgV38rBZf4xWWGp7&#10;4wMNx1CLBGFfooImhL6U0lcNGfSZ7YmT92+dwZCkq6V2eEtw08kiz+fSYMtpocGefhqqzserUeC6&#10;RbvN43CV090szgrSl1PQSo0/4/cXiEAxvMOv9l4rKJbw/JJ+gF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nGw8AAAADbAAAADwAAAAAAAAAAAAAAAACYAgAAZHJzL2Rvd25y&#10;ZXYueG1sUEsFBgAAAAAEAAQA9QAAAIUDAAAAAA=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  </v:shape>
                      </v:group>
                      <v:line id="Line 12" o:spid="_x0000_s1091" style="position:absolute;visibility:visible;mso-wrap-style:square" from="2320,2665" to="5155,2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3hJcIAAADbAAAADwAAAGRycy9kb3ducmV2LnhtbERPz0/CMBS+m/A/NI+Em+sQJGRQCGpI&#10;8CYoUW6P9bEtrK+jLWz+9/Rg4vHL93u+7EwtbuR8ZVnBMElBEOdWV1wo+PpcP05B+ICssbZMCn7J&#10;w3LRe5hjpm3LW7rtQiFiCPsMFZQhNJmUPi/JoE9sQxy5k3UGQ4SukNphG8NNLZ/SdCINVhwbSmzo&#10;taT8vLsaBflPuxq7b72efBz3Lxf3dri0z+9KDfrdagYiUBf+xX/ujVYwiuvjl/gD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A3hJcIAAADbAAAADwAAAAAAAAAAAAAA&#10;AAChAgAAZHJzL2Rvd25yZXYueG1sUEsFBgAAAAAEAAQA+QAAAJADAAAAAA==&#10;">
                        <v:stroke dashstyle="dashDot"/>
                      </v:line>
                      <v:group id="Group 13" o:spid="_x0000_s1092" style="position:absolute;left:2780;top:1805;width:1701;height:1701" coordorigin="2780,1805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<v:shape id="AutoShape 14" o:spid="_x0000_s1093" style="position:absolute;left:2780;top:1805;width:1701;height:1701;rotation: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JXxMYA&#10;AADbAAAADwAAAGRycy9kb3ducmV2LnhtbESP3WrCQBSE74W+w3IKvdNNUygluopIBbGF0ij+3B2z&#10;x2xo9mzIrpq+vSsIXg4z8w0zmnS2FmdqfeVYwesgAUFcOF1xqWC9mvc/QPiArLF2TAr+ycNk/NQb&#10;YabdhX/pnIdSRAj7DBWYEJpMSl8YsugHriGO3tG1FkOUbSl1i5cIt7VMk+RdWqw4LhhsaGao+MtP&#10;VsHGzJanz8X3Ie3y7ddy/rPb7r1T6uW5mw5BBOrCI3xvL7SCtxRuX+IPkO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JXxMYAAADbAAAADwAAAAAAAAAAAAAAAACYAgAAZHJz&#10;L2Rvd25yZXYueG1sUEsFBgAAAAAEAAQA9QAAAIsDAAAAAA==&#10;" path="m19123,10945v-79,4541,-3783,8179,-8323,8180c6259,19125,2555,15486,2476,10945l1,10989v103,5890,4908,10611,10799,10611c16690,21599,21495,16879,21598,10989r-2475,-44xe" strokeweight="1pt">
                          <v:stroke joinstyle="miter"/>
                          <v:path o:connecttype="custom" o:connectlocs="851,1701;1603,864;851,1506;98,864" o:connectangles="0,0,0,0" textboxrect="0,0,21600,11010"/>
                        </v:shape>
                        <v:shape id="AutoShape 15" o:spid="_x0000_s1094" style="position:absolute;left:2880;top:1905;width:1519;height:1519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VyrMIA&#10;AADbAAAADwAAAGRycy9kb3ducmV2LnhtbESPQYvCMBSE74L/ITzBm6ZaXKQaRRTFk6C7B4/P5tkW&#10;m5fSRBv3128WFvY4zMw3zHIdTC1e1LrKsoLJOAFBnFtdcaHg63M/moNwHlljbZkUvMnBetXvLTHT&#10;tuMzvS6+EBHCLkMFpfdNJqXLSzLoxrYhjt7dtgZ9lG0hdYtdhJtaTpPkQxqsOC6U2NC2pPxxeRoF&#10;100a7jNuJs/QHXaP2+n8rZOg1HAQNgsQnoL/D/+1j1pBmsLvl/gD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1XKswgAAANsAAAAPAAAAAAAAAAAAAAAAAJgCAABkcnMvZG93&#10;bnJldi54bWxQSwUGAAAAAAQABAD1AAAAhwMAAAAA&#10;" path="m40,9861c527,4281,5199,-1,10800,v5600,,10272,4281,10759,9861c21072,4281,16400,-1,10799,,5199,,527,4281,40,9861xe">
                          <v:stroke dashstyle="longDashDot" joinstyle="miter"/>
                          <v:path o:connecttype="custom" o:connectlocs="760,0;3,693;760,0;1516,693" o:connectangles="0,0,0,0" textboxrect="199,0,21401,12897"/>
                        </v:shape>
                      </v:group>
                      <v:group id="Group 16" o:spid="_x0000_s1095" style="position:absolute;left:2980;top:2555;width:2268;height:211" coordorigin="2980,2555" coordsize="2268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line id="Line 17" o:spid="_x0000_s1096" style="position:absolute;visibility:visible;mso-wrap-style:square" from="2980,2555" to="5248,2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j0u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SPS6xAAAANsAAAAPAAAAAAAAAAAA&#10;AAAAAKECAABkcnMvZG93bnJldi54bWxQSwUGAAAAAAQABAD5AAAAkgMAAAAA&#10;" strokeweight="1pt"/>
                        <v:line id="Line 18" o:spid="_x0000_s1097" style="position:absolute;visibility:visible;mso-wrap-style:square" from="2980,2765" to="5248,2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RIcMAAADbAAAADwAAAGRycy9kb3ducmV2LnhtbESP0WoCMRRE3wv+Q7gF3zRrk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EUSHDAAAA2wAAAA8AAAAAAAAAAAAA&#10;AAAAoQIAAGRycy9kb3ducmV2LnhtbFBLBQYAAAAABAAEAPkAAACRAwAAAAA=&#10;" strokeweight="1pt"/>
                        <v:line id="Line 19" o:spid="_x0000_s1098" style="position:absolute;visibility:visible;mso-wrap-style:square" from="5240,2555" to="524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FU8EAAADbAAAADwAAAGRycy9kb3ducmV2LnhtbERPy2oCMRTdF/yHcIXuakYp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8VTwQAAANsAAAAPAAAAAAAAAAAAAAAA&#10;AKECAABkcnMvZG93bnJldi54bWxQSwUGAAAAAAQABAD5AAAAjwMAAAAA&#10;" strokeweight="1pt"/>
                      </v:group>
                      <v:group id="Group 20" o:spid="_x0000_s1099" style="position:absolute;left:372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group id="Group 21" o:spid="_x0000_s1100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<v:rect id="Rectangle 22" o:spid="_x0000_s1101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WLncQA&#10;AADbAAAADwAAAGRycy9kb3ducmV2LnhtbESPQWvCQBSE74L/YXmCN91EsEp0DbEgeCrUiq23R/Y1&#10;2Zp9G7LbmP77bqHgcZiZb5htPthG9NR541hBOk9AEJdOG64UnN8OszUIH5A1No5JwQ95yHfj0RYz&#10;7e78Sv0pVCJC2GeooA6hzaT0ZU0W/dy1xNH7dJ3FEGVXSd3hPcJtIxdJ8iQtGo4LNbb0XFN5O31b&#10;BZeCh6/V4UUuev9+3Zt0acqPVqnpZCg2IAIN4RH+bx+1gmUKf1/iD5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1i53EAAAA2wAAAA8AAAAAAAAAAAAAAAAAmAIAAGRycy9k&#10;b3ducmV2LnhtbFBLBQYAAAAABAAEAPUAAACJAwAAAAA=&#10;" fillcolor="black" stroked="f">
                            <v:fill r:id="rId11" o:title="" type="pattern"/>
                          </v:rect>
                          <v:shape id="AutoShape 23" o:spid="_x0000_s1102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IeV8MAAADbAAAADwAAAGRycy9kb3ducmV2LnhtbESPQYvCMBSE7wv7H8ITvCxrquBaq1FW&#10;QRBvW2Xx+GiebbF5KU1a6783guBxmJlvmOW6N5XoqHGlZQXjUQSCOLO65FzB6bj7jkE4j6yxskwK&#10;7uRgvfr8WGKi7Y3/qEt9LgKEXYIKCu/rREqXFWTQjWxNHLyLbQz6IJtc6gZvAW4qOYmiH2mw5LBQ&#10;YE3bgrJr2hoFbXX4Orb/ftzlm252iefxuT87pYaD/ncBwlPv3+FXe68VTCf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HlfDAAAA2wAAAA8AAAAAAAAAAAAA&#10;AAAAoQIAAGRycy9kb3ducmV2LnhtbFBLBQYAAAAABAAEAPkAAACRAwAAAAA=&#10;" strokeweight="1pt"/>
                          <v:line id="Line 24" o:spid="_x0000_s1103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          <v:line id="Line 25" o:spid="_x0000_s1104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pEVsMAAADbAAAADwAAAGRycy9kb3ducmV2LnhtbESPzYrCMBSF94LvEK7gRjRVRt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aRFbDAAAA2wAAAA8AAAAAAAAAAAAA&#10;AAAAoQIAAGRycy9kb3ducmV2LnhtbFBLBQYAAAAABAAEAPkAAACRAwAAAAA=&#10;" strokeweight="1pt"/>
                        </v:group>
                        <v:group id="Group 26" o:spid="_x0000_s1105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ATEoHCAAAA2wAAAA8A&#10;AAAAAAAAAAAAAAAAqgIAAGRycy9kb3ducmV2LnhtbFBLBQYAAAAABAAEAPoAAACZAwAAAAA=&#10;">
                          <v:rect id="Rectangle 27" o:spid="_x0000_s1106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T6cIA&#10;AADbAAAADwAAAGRycy9kb3ducmV2LnhtbESPQYvCMBSE74L/ITxhb5oqqEs1igqCp4VVcfX2aJ5t&#10;dpuX0sTa/fdGEDwOM/MNM1+2thQN1d44VjAcJCCIM6cN5wqOh23/E4QPyBpLx6TgnzwsF93OHFPt&#10;7vxNzT7kIkLYp6igCKFKpfRZQRb9wFXE0bu62mKIss6lrvEe4baUoySZSIuG40KBFW0Kyv72N6vg&#10;tOL2d7r9kqPG/1zWZjg22blS6qPXrmYgArXhHX61d1rBeAL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3BPpwgAAANsAAAAPAAAAAAAAAAAAAAAAAJgCAABkcnMvZG93&#10;bnJldi54bWxQSwUGAAAAAAQABAD1AAAAhwMAAAAA&#10;" fillcolor="black" stroked="f">
                            <v:fill r:id="rId11" o:title="" type="pattern"/>
                          </v:rect>
                          <v:shape id="AutoShape 28" o:spid="_x0000_s1107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W9z8MAAADbAAAADwAAAGRycy9kb3ducmV2LnhtbESPQYvCMBSE74L/ITzBi2iq4FqrUVQQ&#10;ZG9bl8Xjo3m2xealNGnt/vvNguBxmJlvmO2+N5XoqHGlZQXzWQSCOLO65FzB9/U8jUE4j6yxskwK&#10;fsnBfjccbDHR9slf1KU+FwHCLkEFhfd1IqXLCjLoZrYmDt7dNgZ9kE0udYPPADeVXETRhzRYclgo&#10;sKZTQdkjbY2CtvqcXNsfP+/yY7e6x+v41t+cUuNRf9iA8NT7d/jVvmgFyxX8fwk/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lvc/DAAAA2wAAAA8AAAAAAAAAAAAA&#10;AAAAoQIAAGRycy9kb3ducmV2LnhtbFBLBQYAAAAABAAEAPkAAACRAwAAAAA=&#10;" strokeweight="1pt"/>
                          <v:line id="Line 29" o:spid="_x0000_s1108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OU8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dOU8IAAADbAAAADwAAAAAAAAAAAAAA&#10;AAChAgAAZHJzL2Rvd25yZXYueG1sUEsFBgAAAAAEAAQA+QAAAJADAAAAAA==&#10;" strokeweight="1pt"/>
                          <v:line id="Line 30" o:spid="_x0000_s1109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ryMUAAADbAAAADwAAAGRycy9kb3ducmV2LnhtbESPS2vCQBSF94L/YbhCN0UnKTR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vryMUAAADbAAAADwAAAAAAAAAA&#10;AAAAAAChAgAAZHJzL2Rvd25yZXYueG1sUEsFBgAAAAAEAAQA+QAAAJMDAAAAAA==&#10;" strokeweight="1pt"/>
                        </v:group>
                      </v:group>
                      <v:group id="Group 31" o:spid="_x0000_s1110" style="position:absolute;left:4798;top:2341;width:293;height:635" coordorigin="3728,2341" coordsize="293,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<v:group id="Group 32" o:spid="_x0000_s1111" style="position:absolute;left:3728;top:2341;width:293;height:175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rect id="Rectangle 33" o:spid="_x0000_s1112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vfV8QA&#10;AADbAAAADwAAAGRycy9kb3ducmV2LnhtbESPQWvCQBSE70L/w/IKvTUbA7UluoZUEHoqVKXq7ZF9&#10;Jmuzb0N2jem/7xYEj8PMfMMsitG2YqDeG8cKpkkKgrhy2nCtYLddP7+B8AFZY+uYFPySh2L5MFlg&#10;rt2Vv2jYhFpECPscFTQhdLmUvmrIok9cRxy9k+sthij7WuoerxFuW5ml6UxaNBwXGuxo1VD1s7lY&#10;Bd8lj+fX9afMBr8/vpvpi6kOnVJPj2M5BxFoDPfwrf2hFcwy+P8Sf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L31fEAAAA2wAAAA8AAAAAAAAAAAAAAAAAmAIAAGRycy9k&#10;b3ducmV2LnhtbFBLBQYAAAAABAAEAPUAAACJAwAAAAA=&#10;" fillcolor="black" stroked="f">
                            <v:fill r:id="rId11" o:title="" type="pattern"/>
                          </v:rect>
                          <v:shape id="AutoShape 34" o:spid="_x0000_s1113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JxccUAAADbAAAADwAAAGRycy9kb3ducmV2LnhtbESPzWrDMBCE74G+g9hCLqGRk4LjulFC&#10;EwiU3mqH4uNibWxTa2Us+SdvXxUKPQ4z8w2zP86mFSP1rrGsYLOOQBCXVjdcKbjml6cEhPPIGlvL&#10;pOBODo6Hh8UeU20n/qQx85UIEHYpKqi971IpXVmTQbe2HXHwbrY36IPsK6l7nALctHIbRbE02HBY&#10;qLGjc03ldzYYBUP7scqHL78Zq9O4uyUvSTEXTqnl4/z2CsLT7P/Df+13rSB+ht8v4QfIw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JxccUAAADbAAAADwAAAAAAAAAA&#10;AAAAAAChAgAAZHJzL2Rvd25yZXYueG1sUEsFBgAAAAAEAAQA+QAAAJMDAAAAAA==&#10;" strokeweight="1pt"/>
                          <v:line id="Line 35" o:spid="_x0000_s1114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O68UAAADbAAAADwAAAGRycy9kb3ducmV2LnhtbESPX2vCMBTF3wd+h3AFX8aaOkZ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aO68UAAADbAAAADwAAAAAAAAAA&#10;AAAAAAChAgAAZHJzL2Rvd25yZXYueG1sUEsFBgAAAAAEAAQA+QAAAJMDAAAAAA==&#10;" strokeweight="1pt"/>
                          <v:line id="Line 36" o:spid="_x0000_s1115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rcMUAAADbAAAADwAAAGRycy9kb3ducmV2LnhtbESPX2vCMBTF3wd+h3AFX8aaOlh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orcMUAAADbAAAADwAAAAAAAAAA&#10;AAAAAAChAgAAZHJzL2Rvd25yZXYueG1sUEsFBgAAAAAEAAQA+QAAAJMDAAAAAA==&#10;" strokeweight="1pt"/>
                        </v:group>
                        <v:group id="Group 37" o:spid="_x0000_s1116" style="position:absolute;left:3728;top:2801;width:293;height:175;rotation:180" coordorigin="2638,1701" coordsize="293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rUZLwwAAANsAAAAP&#10;AAAAAAAAAAAAAAAAAKoCAABkcnMvZG93bnJldi54bWxQSwUGAAAAAAQABAD6AAAAmgMAAAAA&#10;">
                          <v:rect id="Rectangle 38" o:spid="_x0000_s1117" style="position:absolute;left:2646;top:1701;width:283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x8z8MA&#10;AADbAAAADwAAAGRycy9kb3ducmV2LnhtbESPW4vCMBSE3wX/QziCb2uq4IVqFBWEfVrQFS9vh+bY&#10;RpuT0mRr99+bhQUfh5n5hlmsWluKhmpvHCsYDhIQxJnThnMFx+/dxwyED8gaS8ek4Jc8rJbdzgJT&#10;7Z68p+YQchEh7FNUUIRQpVL6rCCLfuAq4ujdXG0xRFnnUtf4jHBbylGSTKRFw3GhwIq2BWWPw49V&#10;cFpze5/uvuSo8efrxgzHJrtUSvV77XoOIlAb3uH/9qdWMJnC3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/x8z8MAAADbAAAADwAAAAAAAAAAAAAAAACYAgAAZHJzL2Rv&#10;d25yZXYueG1sUEsFBgAAAAAEAAQA9QAAAIgDAAAAAA==&#10;" fillcolor="black" stroked="f">
                            <v:fill r:id="rId11" o:title="" type="pattern"/>
                          </v:rect>
                          <v:shape id="AutoShape 39" o:spid="_x0000_s1118" type="#_x0000_t32" style="position:absolute;left:2638;top:1875;width:2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bjAMEAAADbAAAADwAAAGRycy9kb3ducmV2LnhtbERPyWrDMBC9B/oPYgq5hFp2DqnrWAlJ&#10;oVBya1KKj4M1Xog1Mpa89O+jQ6HHx9vz42I6MdHgWssKkigGQVxa3XKt4Pv28ZKCcB5ZY2eZFPyS&#10;g+PhaZVjpu3MXzRdfS1CCLsMFTTe95mUrmzIoItsTxy4yg4GfYBDLfWAcwg3ndzG8U4abDk0NNjT&#10;e0Pl/ToaBWN32dzGH59M9Xl6rdK3tFgKp9T6eTntQXha/L/4z/2pFezC2PAl/AB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FuMAwQAAANsAAAAPAAAAAAAAAAAAAAAA&#10;AKECAABkcnMvZG93bnJldi54bWxQSwUGAAAAAAQABAD5AAAAjwMAAAAA&#10;" strokeweight="1pt"/>
                          <v:line id="Line 40" o:spid="_x0000_s1119" style="position:absolute;flip:y;visibility:visible;mso-wrap-style:square" from="2640,1705" to="264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hdc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QrOH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hdcUAAADbAAAADwAAAAAAAAAA&#10;AAAAAAChAgAAZHJzL2Rvd25yZXYueG1sUEsFBgAAAAAEAAQA+QAAAJMDAAAAAA==&#10;" strokeweight="1pt"/>
                          <v:line id="Line 41" o:spid="_x0000_s1120" style="position:absolute;flip:y;visibility:visible;mso-wrap-style:square" from="2930,1705" to="2931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/>
                        </v:group>
                      </v:group>
                      <v:rect id="Rectangle 42" o:spid="_x0000_s1121" style="position:absolute;left:2919;top:2177;width:170;height:125;rotation:-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/JG8QA&#10;AADbAAAADwAAAGRycy9kb3ducmV2LnhtbESPT2sCMRTE7wW/Q3hCL0WzbkVlNUoptPRUcP1zfmye&#10;m8XkZbtJdfvtG0HwOMzMb5jVpndWXKgLjWcFk3EGgrjyuuFawX73MVqACBFZo/VMCv4owGY9eFph&#10;of2Vt3QpYy0ShEOBCkyMbSFlqAw5DGPfEifv5DuHMcmulrrDa4I7K/Msm0mHDacFgy29G6rO5a9T&#10;YF/s1Bz7w+z4fc7kZ/mTV691rtTzsH9bgojUx0f43v7SCuYTuH1JP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vyRvEAAAA2wAAAA8AAAAAAAAAAAAAAAAAmAIAAGRycy9k&#10;b3ducmV2LnhtbFBLBQYAAAAABAAEAPUAAACJAwAAAAA=&#10;" strokeweight="1pt"/>
                      <v:rect id="Rectangle 43" o:spid="_x0000_s1122" style="position:absolute;left:2241;top:2420;width:794;height:68;rotation:-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Rob8MA&#10;AADbAAAADwAAAGRycy9kb3ducmV2LnhtbESPX2vCMBTF34V9h3AHe7PpJlSpRhmDsT1sA2vB10tz&#10;bWqbm9Jk2n77ZSD4eDh/fpzNbrSduNDgG8cKnpMUBHHldMO1gvLwPl+B8AFZY+eYFEzkYbd9mG0w&#10;1+7Ke7oUoRZxhH2OCkwIfS6lrwxZ9InriaN3coPFEOVQSz3gNY7bTr6kaSYtNhwJBnt6M1S1xa+N&#10;kEXdFoZX/uv4XfyUH+0566eDUk+P4+saRKAx3MO39qdWsFzA/5f4A+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Rob8MAAADbAAAADwAAAAAAAAAAAAAAAACYAgAAZHJzL2Rv&#10;d25yZXYueG1sUEsFBgAAAAAEAAQA9QAAAIgDAAAAAA==&#10;" strokeweight="1pt"/>
                      <v:shape id="Freeform 44" o:spid="_x0000_s1123" style="position:absolute;left:2966;top:2220;width:58;height:59;rotation:90;visibility:visible;mso-wrap-style:square;v-text-anchor:top" coordsize="544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tGQMAA&#10;AADbAAAADwAAAGRycy9kb3ducmV2LnhtbESPT4vCMBTE78J+h/AW9qapUrR0jSLLCl79c/H2aJ5t&#10;2ealJrHGb78RBI/DzPyGWa6j6cRAzreWFUwnGQjiyuqWawWn43ZcgPABWWNnmRQ8yMN69TFaYqnt&#10;nfc0HEItEoR9iQqaEPpSSl81ZNBPbE+cvIt1BkOSrpba4T3BTSdnWTaXBltOCw329NNQ9Xe4GQWu&#10;K9rfLA43Od3mMZ+Rvp6DVurrM26+QQSK4R1+tXdawSKH55f0A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tGQMAAAADbAAAADwAAAAAAAAAAAAAAAACYAgAAZHJzL2Rvd25y&#10;ZXYueG1sUEsFBgAAAAAEAAQA9QAAAIUDAAAAAA==&#10;" path="m272,l258,,244,1,230,2,217,4,205,8r-13,3l179,14r-13,6l154,24r-11,7l131,36r-11,7l110,50,99,58,89,67,79,75r-8,9l62,93r-8,10l47,114r-7,10l33,135r-6,12l21,158r-5,12l13,182,8,195,6,207,3,221,1,234,,247r,13l1,274r,14l3,301r3,13l9,327r4,12l16,351r6,12l27,375r6,11l40,399r7,9l55,419r7,10l71,439r10,9l90,457r9,9l110,473r10,8l131,489r12,5l154,501r13,5l179,511r13,4l205,519r12,3l230,525r14,1l258,527r14,1l286,528r15,-1l313,525r14,-2l340,520r13,-3l366,513r12,-5l389,503r12,-6l413,491r12,-7l435,478r11,-9l455,461r9,-9l474,444r8,-10l490,424r7,-10l505,403r6,-11l517,381r6,-12l528,357r4,-12l536,333r2,-14l542,306r1,-13l544,280r,-13l544,254r-1,-15l540,226r-2,-12l536,201r-4,-13l528,176r-5,-12l517,153r-6,-13l504,129r-7,-10l490,109,482,99,474,89,464,79r-9,-9l444,63,434,54,423,46,413,39,401,33,389,27,378,22,365,16,353,12,340,9,326,5,313,3,299,1,285,,272,e" strokecolor="#1f1a17" strokeweight="1pt">
                        <v:path arrowok="t" o:connecttype="custom" o:connectlocs="26,0;22,1;18,2;14,4;11,6;8,9;5,13;3,16;1,20;0,25;0,29;0,34;1,38;3,42;5,46;8,49;11,52;14,55;18,57;22,58;26,59;30,59;35,58;39,57;43,56;46,53;49,51;52,47;54,44;56,40;57,36;58,31;58,27;57,22;56,18;54,14;51,11;49,8;45,5;41,3;38,1;33,0;29,0" o:connectangles="0,0,0,0,0,0,0,0,0,0,0,0,0,0,0,0,0,0,0,0,0,0,0,0,0,0,0,0,0,0,0,0,0,0,0,0,0,0,0,0,0,0,0"/>
                      </v:shape>
                      <v:shape id="Text Box 45" o:spid="_x0000_s1124" type="#_x0000_t202" style="position:absolute;left:2540;top:2440;width:419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      <v:textbox inset="0,0,0,0">
                          <w:txbxContent>
                            <w:p w:rsidR="003A5502" w:rsidRPr="00E6091D" w:rsidRDefault="003A5502" w:rsidP="003A55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091D"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E6091D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Arc 46" o:spid="_x0000_s1125" style="position:absolute;left:2467;top:233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JobMQA&#10;AADbAAAADwAAAGRycy9kb3ducmV2LnhtbESPQWsCMRSE7wX/Q3iCN82q1OrWKEVsLfZUK4i3x+Z1&#10;N3TzsiRx3f57UxB6HGbmG2a57mwtWvLBOFYwHmUgiAunDZcKjl+vwzmIEJE11o5JwS8FWK96D0vM&#10;tbvyJ7WHWIoE4ZCjgirGJpcyFBVZDCPXECfv23mLMUlfSu3xmuC2lpMsm0mLhtNChQ1tKip+Dher&#10;4KOZ+NguyJzMfn4Zv213+vE8VWrQ716eQUTq4n/43n7XCp5m8Pcl/QC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CaGzEAAAA2wAAAA8AAAAAAAAAAAAAAAAAmAIAAGRycy9k&#10;b3ducmV2LnhtbFBLBQYAAAAABAAEAPUAAACJAwAAAAA=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Arc 47" o:spid="_x0000_s1126" style="position:absolute;left:2449;top:2604;width:57;height:60;rotation:30;visibility:visible;mso-wrap-style:square;v-text-anchor:top" coordsize="2066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oxuMEA&#10;AADbAAAADwAAAGRycy9kb3ducmV2LnhtbESPQYvCMBSE7wv+h/AEb2tqBZVqFFGEPWoV8fhsnm2x&#10;eSlN1tZ/bwTB4zAz3zCLVWcq8aDGlZYVjIYRCOLM6pJzBafj7ncGwnlkjZVlUvAkB6tl72eBibYt&#10;H+iR+lwECLsEFRTe14mULivIoBvamjh4N9sY9EE2udQNtgFuKhlH0UQaLDksFFjTpqDsnv4bBfEu&#10;PZ+O29vhOtbxxey37PJ2rNSg363nIDx1/hv+tP+0gukU3l/CD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qMbjBAAAA2wAAAA8AAAAAAAAAAAAAAAAAmAIAAGRycy9kb3du&#10;cmV2LnhtbFBLBQYAAAAABAAEAPUAAACGAwAAAAA=&#10;" path="m,nfc9507,,17896,6216,20664,15311em,nsc9507,,17896,6216,20664,15311l,21600,,xe" filled="f" strokeweight=".5pt">
                        <v:path arrowok="t" o:extrusionok="f" o:connecttype="custom" o:connectlocs="0,0;57,43;0,60" o:connectangles="0,0,0"/>
                        <o:lock v:ext="edit" aspectratio="t"/>
                      </v:shape>
                      <v:shape id="Text Box 48" o:spid="_x0000_s1127" type="#_x0000_t202" style="position:absolute;left:2082;top:245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LEc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ODZ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EsRwgAAANsAAAAPAAAAAAAAAAAAAAAAAJgCAABkcnMvZG93&#10;bnJldi54bWxQSwUGAAAAAAQABAD1AAAAhw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49" o:spid="_x0000_s1128" type="#_x0000_t202" style="position:absolute;left:3492;top:269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  <w:r w:rsidRPr="00971B10"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" o:spid="_x0000_s1129" type="#_x0000_t202" style="position:absolute;left:3222;top:283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51" o:spid="_x0000_s1130" type="#_x0000_t202" style="position:absolute;left:3022;top:2706;width:40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2" o:spid="_x0000_s1131" type="#_x0000_t202" style="position:absolute;left:2272;top:210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77"/>
                              </w:r>
                            </w:p>
                          </w:txbxContent>
                        </v:textbox>
                      </v:shape>
                      <v:line id="Line 53" o:spid="_x0000_s1132" style="position:absolute;flip:x;visibility:visible;mso-wrap-style:square" from="3020,2655" to="3590,3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4CscUAAADbAAAADwAAAGRycy9kb3ducmV2LnhtbESPT2vCQBTE7wW/w/IEL0U3baGG6CpS&#10;qhR68g/q8bH7TILZtyG7xuindwsFj8PM/IaZzjtbiZYaXzpW8DZKQBBrZ0rOFey2y2EKwgdkg5Vj&#10;UnAjD/NZ72WKmXFXXlO7CbmIEPYZKihCqDMpvS7Ioh+5mjh6J9dYDFE2uTQNXiPcVvI9ST6lxZLj&#10;QoE1fRWkz5uLVeDOh1bvV0e9Xu4vq+97Ou5eD79KDfrdYgIiUBee4f/2j1GQfsDfl/gD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4CscUAAADbAAAADwAAAAAAAAAA&#10;AAAAAAChAgAAZHJzL2Rvd25yZXYueG1sUEsFBgAAAAAEAAQA+QAAAJMDAAAAAA==&#10;" strokeweight="1pt">
                        <v:stroke endarrow="classic"/>
                      </v:line>
                      <v:shape id="Arc 54" o:spid="_x0000_s1133" style="position:absolute;left:2577;top:2289;width:253;height:136;rotation:3094317fd;visibility:visible;mso-wrap-style:square;v-text-anchor:top" coordsize="4047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jp8UA&#10;AADbAAAADwAAAGRycy9kb3ducmV2LnhtbESPT2sCMRTE7wW/Q3gFb5rV/mHdGkWkVmlPtQXp7bF5&#10;3Q1uXpYkruu3NwWhx2FmfsPMl71tREc+GMcKJuMMBHHptOFKwffXZpSDCBFZY+OYFFwowHIxuJtj&#10;od2ZP6nbx0okCIcCFdQxtoWUoazJYhi7ljh5v85bjEn6SmqP5wS3jZxm2bO0aDgt1NjSuqbyuD9Z&#10;BR/t1MduRuZg3vPT5O11q59+HpQa3verFxCR+vgfvrV3WkH+CH9f0g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iSOnxQAAANsAAAAPAAAAAAAAAAAAAAAAAJgCAABkcnMv&#10;ZG93bnJldi54bWxQSwUGAAAAAAQABAD1AAAAigMAAAAA&#10;" path="m-1,11090nfc3812,4244,11034,-1,18871,,30800,,40471,9670,40471,21600em-1,11090nsc3812,4244,11034,-1,18871,,30800,,40471,9670,40471,21600r-21600,l-1,11090xe" filled="f" strokeweight="1pt">
                        <v:stroke startarrow="classic"/>
                        <v:path arrowok="t" o:extrusionok="f" o:connecttype="custom" o:connectlocs="0,70;253,136;118,136" o:connectangles="0,0,0"/>
                        <o:lock v:ext="edit" aspectratio="t"/>
                      </v:shape>
                      <v:shape id="Text Box 55" o:spid="_x0000_s1134" type="#_x0000_t202" style="position:absolute;left:2502;top:1996;width:229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 filled="f" stroked="f">
                        <v:textbox inset="0,0,0,0">
                          <w:txbxContent>
                            <w:p w:rsidR="003A5502" w:rsidRDefault="003A5502" w:rsidP="003A55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3A5502" w:rsidRDefault="003A5502" w:rsidP="00B44E30">
            <w:pPr>
              <w:ind w:left="315" w:hangingChars="150" w:hanging="315"/>
              <w:jc w:val="center"/>
            </w:pPr>
            <w:r>
              <w:rPr>
                <w:rFonts w:hint="eastAsia"/>
              </w:rPr>
              <w:t>速度</w:t>
            </w:r>
            <w:r>
              <w:rPr>
                <w:rFonts w:hint="eastAsia"/>
              </w:rPr>
              <w:t xml:space="preserve">  </w:t>
            </w:r>
            <w:r>
              <w:t xml:space="preserve">                           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加速度</w:t>
            </w:r>
          </w:p>
          <w:p w:rsidR="006C0F01" w:rsidRDefault="006C0F01" w:rsidP="006C0F01">
            <w:pPr>
              <w:ind w:left="315" w:hangingChars="150" w:hanging="315"/>
              <w:jc w:val="left"/>
            </w:pPr>
            <w:r>
              <w:t>3</w:t>
            </w:r>
            <w:r>
              <w:t>、</w:t>
            </w:r>
            <w:r w:rsidRPr="006C0F01">
              <w:rPr>
                <w:rFonts w:hint="eastAsia"/>
              </w:rPr>
              <w:t>画出图示作平面运动</w:t>
            </w:r>
            <w:r>
              <w:rPr>
                <w:rFonts w:hint="eastAsia"/>
              </w:rPr>
              <w:t>构件的速度瞬心的位置以及角速度转向（轮子为纯滚动）。</w:t>
            </w:r>
          </w:p>
          <w:p w:rsidR="006C0F01" w:rsidRPr="006C0F01" w:rsidRDefault="006C0F01" w:rsidP="00B44E30">
            <w:pPr>
              <w:ind w:left="315" w:hangingChars="150" w:hanging="315"/>
              <w:jc w:val="center"/>
            </w:pPr>
            <w:r>
              <w:rPr>
                <w:rFonts w:hint="eastAsia"/>
                <w:noProof/>
              </w:rPr>
              <mc:AlternateContent>
                <mc:Choice Requires="wpc">
                  <w:drawing>
                    <wp:inline distT="0" distB="0" distL="0" distR="0">
                      <wp:extent cx="2558415" cy="2741197"/>
                      <wp:effectExtent l="0" t="0" r="32385" b="40640"/>
                      <wp:docPr id="149" name="画布 1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g:wgp>
                              <wpg:cNvPr id="140" name="组合 140"/>
                              <wpg:cNvGrpSpPr/>
                              <wpg:grpSpPr>
                                <a:xfrm>
                                  <a:off x="35150" y="1306884"/>
                                  <a:ext cx="2523265" cy="1434313"/>
                                  <a:chOff x="36518" y="35999"/>
                                  <a:chExt cx="2523265" cy="1434313"/>
                                </a:xfrm>
                              </wpg:grpSpPr>
                              <wpg:grpSp>
                                <wpg:cNvPr id="160" name="组合 160"/>
                                <wpg:cNvGrpSpPr/>
                                <wpg:grpSpPr>
                                  <a:xfrm>
                                    <a:off x="109670" y="35999"/>
                                    <a:ext cx="358445" cy="246117"/>
                                    <a:chOff x="182880" y="77586"/>
                                    <a:chExt cx="358445" cy="246117"/>
                                  </a:xfrm>
                                </wpg:grpSpPr>
                                <wpg:grpSp>
                                  <wpg:cNvPr id="157" name="组合 157"/>
                                  <wpg:cNvGrpSpPr/>
                                  <wpg:grpSpPr>
                                    <a:xfrm>
                                      <a:off x="182880" y="77586"/>
                                      <a:ext cx="358445" cy="80809"/>
                                      <a:chOff x="182880" y="77586"/>
                                      <a:chExt cx="358445" cy="80809"/>
                                    </a:xfrm>
                                  </wpg:grpSpPr>
                                  <wps:wsp>
                                    <wps:cNvPr id="150" name="直接连接符 150"/>
                                    <wps:cNvCnPr/>
                                    <wps:spPr>
                                      <a:xfrm>
                                        <a:off x="182880" y="158395"/>
                                        <a:ext cx="35844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1" name="直接连接符 151"/>
                                    <wps:cNvCnPr/>
                                    <wps:spPr>
                                      <a:xfrm flipV="1">
                                        <a:off x="256032" y="77928"/>
                                        <a:ext cx="51206" cy="80467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2" name="直接连接符 152"/>
                                    <wps:cNvCnPr/>
                                    <wps:spPr>
                                      <a:xfrm flipV="1">
                                        <a:off x="297040" y="77590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3" name="直接连接符 153"/>
                                    <wps:cNvCnPr/>
                                    <wps:spPr>
                                      <a:xfrm flipV="1">
                                        <a:off x="333615" y="77586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4" name="直接连接符 154"/>
                                    <wps:cNvCnPr/>
                                    <wps:spPr>
                                      <a:xfrm flipV="1">
                                        <a:off x="374255" y="77586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5" name="直接连接符 155"/>
                                    <wps:cNvCnPr/>
                                    <wps:spPr>
                                      <a:xfrm flipV="1">
                                        <a:off x="406773" y="77920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6" name="直接连接符 156"/>
                                    <wps:cNvCnPr/>
                                    <wps:spPr>
                                      <a:xfrm flipV="1">
                                        <a:off x="447413" y="77920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58" name="等腰三角形 158"/>
                                  <wps:cNvSpPr/>
                                  <wps:spPr>
                                    <a:xfrm flipH="1" flipV="1">
                                      <a:off x="307238" y="157596"/>
                                      <a:ext cx="131673" cy="124359"/>
                                    </a:xfrm>
                                    <a:prstGeom prst="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" name="椭圆 159"/>
                                  <wps:cNvSpPr/>
                                  <wps:spPr>
                                    <a:xfrm>
                                      <a:off x="351133" y="277984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61" name="直接连接符 161"/>
                                <wps:cNvCnPr>
                                  <a:stCxn id="159" idx="4"/>
                                </wps:cNvCnPr>
                                <wps:spPr>
                                  <a:xfrm>
                                    <a:off x="300783" y="282116"/>
                                    <a:ext cx="262" cy="98899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" name="椭圆 162"/>
                                <wps:cNvSpPr/>
                                <wps:spPr>
                                  <a:xfrm>
                                    <a:off x="278557" y="1232327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3" name="椭圆 163"/>
                                <wps:cNvSpPr/>
                                <wps:spPr>
                                  <a:xfrm>
                                    <a:off x="445718" y="654516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4" name="直接连接符 164"/>
                                <wps:cNvCnPr>
                                  <a:stCxn id="163" idx="6"/>
                                </wps:cNvCnPr>
                                <wps:spPr>
                                  <a:xfrm>
                                    <a:off x="490803" y="677059"/>
                                    <a:ext cx="1536397" cy="5021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5" name="椭圆 165"/>
                                <wps:cNvSpPr/>
                                <wps:spPr>
                                  <a:xfrm>
                                    <a:off x="2005247" y="660126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6" name="直接连接符 166"/>
                                <wps:cNvCnPr>
                                  <a:stCxn id="162" idx="6"/>
                                  <a:endCxn id="163" idx="3"/>
                                </wps:cNvCnPr>
                                <wps:spPr>
                                  <a:xfrm flipV="1">
                                    <a:off x="323532" y="692925"/>
                                    <a:ext cx="128664" cy="561812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7" name="椭圆 167"/>
                                <wps:cNvSpPr/>
                                <wps:spPr>
                                  <a:xfrm>
                                    <a:off x="1165072" y="620372"/>
                                    <a:ext cx="123416" cy="12341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8" name="椭圆 168"/>
                                <wps:cNvSpPr/>
                                <wps:spPr>
                                  <a:xfrm>
                                    <a:off x="637973" y="80160"/>
                                    <a:ext cx="1162331" cy="117146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69" name="组合 169"/>
                                <wpg:cNvGrpSpPr/>
                                <wpg:grpSpPr>
                                  <a:xfrm flipH="1" flipV="1">
                                    <a:off x="2201643" y="1224567"/>
                                    <a:ext cx="358140" cy="245745"/>
                                    <a:chOff x="0" y="0"/>
                                    <a:chExt cx="358445" cy="246117"/>
                                  </a:xfrm>
                                </wpg:grpSpPr>
                                <wpg:grpSp>
                                  <wpg:cNvPr id="170" name="组合 170"/>
                                  <wpg:cNvGrpSpPr/>
                                  <wpg:grpSpPr>
                                    <a:xfrm>
                                      <a:off x="0" y="0"/>
                                      <a:ext cx="358445" cy="80809"/>
                                      <a:chOff x="0" y="0"/>
                                      <a:chExt cx="358445" cy="80809"/>
                                    </a:xfrm>
                                  </wpg:grpSpPr>
                                  <wps:wsp>
                                    <wps:cNvPr id="173" name="直接连接符 173"/>
                                    <wps:cNvCnPr/>
                                    <wps:spPr>
                                      <a:xfrm>
                                        <a:off x="0" y="80809"/>
                                        <a:ext cx="35844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4" name="直接连接符 174"/>
                                    <wps:cNvCnPr/>
                                    <wps:spPr>
                                      <a:xfrm flipV="1">
                                        <a:off x="73152" y="342"/>
                                        <a:ext cx="51206" cy="80467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5" name="直接连接符 175"/>
                                    <wps:cNvCnPr/>
                                    <wps:spPr>
                                      <a:xfrm flipV="1">
                                        <a:off x="114160" y="4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6" name="直接连接符 176"/>
                                    <wps:cNvCnPr/>
                                    <wps:spPr>
                                      <a:xfrm flipV="1">
                                        <a:off x="150735" y="0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7" name="直接连接符 177"/>
                                    <wps:cNvCnPr/>
                                    <wps:spPr>
                                      <a:xfrm flipV="1">
                                        <a:off x="191375" y="0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8" name="直接连接符 178"/>
                                    <wps:cNvCnPr/>
                                    <wps:spPr>
                                      <a:xfrm flipV="1">
                                        <a:off x="223893" y="334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9" name="直接连接符 179"/>
                                    <wps:cNvCnPr/>
                                    <wps:spPr>
                                      <a:xfrm flipV="1">
                                        <a:off x="264533" y="334"/>
                                        <a:ext cx="50800" cy="8001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71" name="等腰三角形 171"/>
                                  <wps:cNvSpPr/>
                                  <wps:spPr>
                                    <a:xfrm flipH="1" flipV="1">
                                      <a:off x="124358" y="80010"/>
                                      <a:ext cx="131673" cy="124359"/>
                                    </a:xfrm>
                                    <a:prstGeom prst="triangl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2" name="椭圆 172"/>
                                  <wps:cNvSpPr/>
                                  <wps:spPr>
                                    <a:xfrm>
                                      <a:off x="168253" y="200398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81" name="直接连接符 181"/>
                                <wps:cNvCnPr>
                                  <a:stCxn id="165" idx="5"/>
                                  <a:endCxn id="172" idx="5"/>
                                </wps:cNvCnPr>
                                <wps:spPr>
                                  <a:xfrm>
                                    <a:off x="2043729" y="698608"/>
                                    <a:ext cx="308954" cy="532644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3" name="直接连接符 183"/>
                                <wps:cNvCnPr/>
                                <wps:spPr>
                                  <a:xfrm flipH="1">
                                    <a:off x="655395" y="1260379"/>
                                    <a:ext cx="118668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" name="直接连接符 184"/>
                                <wps:cNvCnPr/>
                                <wps:spPr>
                                  <a:xfrm flipH="1">
                                    <a:off x="1427839" y="1260379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" name="直接连接符 185"/>
                                <wps:cNvCnPr/>
                                <wps:spPr>
                                  <a:xfrm flipH="1">
                                    <a:off x="1387199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" name="直接连接符 186"/>
                                <wps:cNvCnPr/>
                                <wps:spPr>
                                  <a:xfrm flipH="1">
                                    <a:off x="1350369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7" name="直接连接符 187"/>
                                <wps:cNvCnPr/>
                                <wps:spPr>
                                  <a:xfrm flipH="1">
                                    <a:off x="1309729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8" name="直接连接符 188"/>
                                <wps:cNvCnPr/>
                                <wps:spPr>
                                  <a:xfrm flipH="1">
                                    <a:off x="1277344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9" name="直接连接符 189"/>
                                <wps:cNvCnPr/>
                                <wps:spPr>
                                  <a:xfrm flipH="1">
                                    <a:off x="1236704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0" name="直接连接符 190"/>
                                <wps:cNvCnPr/>
                                <wps:spPr>
                                  <a:xfrm flipH="1">
                                    <a:off x="1656310" y="1260379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" name="直接连接符 191"/>
                                <wps:cNvCnPr/>
                                <wps:spPr>
                                  <a:xfrm flipH="1">
                                    <a:off x="1615670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" name="直接连接符 192"/>
                                <wps:cNvCnPr/>
                                <wps:spPr>
                                  <a:xfrm flipH="1">
                                    <a:off x="1578840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" name="直接连接符 193"/>
                                <wps:cNvCnPr/>
                                <wps:spPr>
                                  <a:xfrm flipH="1">
                                    <a:off x="1538200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4" name="直接连接符 194"/>
                                <wps:cNvCnPr/>
                                <wps:spPr>
                                  <a:xfrm flipH="1">
                                    <a:off x="1505815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" name="直接连接符 195"/>
                                <wps:cNvCnPr/>
                                <wps:spPr>
                                  <a:xfrm flipH="1">
                                    <a:off x="1465175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直接连接符 196"/>
                                <wps:cNvCnPr/>
                                <wps:spPr>
                                  <a:xfrm flipH="1">
                                    <a:off x="967836" y="1260379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7" name="直接连接符 197"/>
                                <wps:cNvCnPr/>
                                <wps:spPr>
                                  <a:xfrm flipH="1">
                                    <a:off x="927196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8" name="直接连接符 198"/>
                                <wps:cNvCnPr/>
                                <wps:spPr>
                                  <a:xfrm flipH="1">
                                    <a:off x="890366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9" name="直接连接符 199"/>
                                <wps:cNvCnPr/>
                                <wps:spPr>
                                  <a:xfrm flipH="1">
                                    <a:off x="849726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" name="直接连接符 200"/>
                                <wps:cNvCnPr/>
                                <wps:spPr>
                                  <a:xfrm flipH="1">
                                    <a:off x="817341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1" name="直接连接符 201"/>
                                <wps:cNvCnPr/>
                                <wps:spPr>
                                  <a:xfrm flipH="1">
                                    <a:off x="776701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2" name="直接连接符 202"/>
                                <wps:cNvCnPr/>
                                <wps:spPr>
                                  <a:xfrm flipH="1">
                                    <a:off x="1195801" y="1260379"/>
                                    <a:ext cx="50800" cy="800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" name="直接连接符 203"/>
                                <wps:cNvCnPr/>
                                <wps:spPr>
                                  <a:xfrm flipH="1">
                                    <a:off x="1155161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" name="直接连接符 204"/>
                                <wps:cNvCnPr/>
                                <wps:spPr>
                                  <a:xfrm flipH="1">
                                    <a:off x="1118331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5" name="直接连接符 205"/>
                                <wps:cNvCnPr/>
                                <wps:spPr>
                                  <a:xfrm flipH="1">
                                    <a:off x="1077691" y="1261649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6" name="直接连接符 206"/>
                                <wps:cNvCnPr/>
                                <wps:spPr>
                                  <a:xfrm flipH="1">
                                    <a:off x="1045306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" name="直接连接符 207"/>
                                <wps:cNvCnPr/>
                                <wps:spPr>
                                  <a:xfrm flipH="1">
                                    <a:off x="1004666" y="1261014"/>
                                    <a:ext cx="50165" cy="7937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0" name="任意多边形 210"/>
                                <wps:cNvSpPr/>
                                <wps:spPr>
                                  <a:xfrm>
                                    <a:off x="124300" y="477794"/>
                                    <a:ext cx="314554" cy="124358"/>
                                  </a:xfrm>
                                  <a:custGeom>
                                    <a:avLst/>
                                    <a:gdLst>
                                      <a:gd name="connsiteX0" fmla="*/ 314554 w 314554"/>
                                      <a:gd name="connsiteY0" fmla="*/ 0 h 21985"/>
                                      <a:gd name="connsiteX1" fmla="*/ 0 w 314554"/>
                                      <a:gd name="connsiteY1" fmla="*/ 7315 h 2198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</a:cxnLst>
                                    <a:rect l="l" t="t" r="r" b="b"/>
                                    <a:pathLst>
                                      <a:path w="314554" h="21985">
                                        <a:moveTo>
                                          <a:pt x="314554" y="0"/>
                                        </a:moveTo>
                                        <a:cubicBezTo>
                                          <a:pt x="184709" y="17678"/>
                                          <a:pt x="54864" y="35357"/>
                                          <a:pt x="0" y="731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1" name="文本框 211"/>
                                <wps:cNvSpPr txBox="1"/>
                                <wps:spPr>
                                  <a:xfrm>
                                    <a:off x="36518" y="304061"/>
                                    <a:ext cx="372745" cy="2541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D41C1" w:rsidRDefault="00FD41C1" w:rsidP="00FD41C1">
                                      <w:r w:rsidRPr="00FD41C1">
                                        <w:rPr>
                                          <w:position w:val="-6"/>
                                        </w:rPr>
                                        <w:object w:dxaOrig="240" w:dyaOrig="220">
                                          <v:shape id="_x0000_i1027" type="#_x0000_t75" style="width:12.15pt;height:11.15pt" o:ole="">
                                            <v:imagedata r:id="rId12" o:title=""/>
                                          </v:shape>
                                          <o:OLEObject Type="Embed" ProgID="Equation.DSMT4" ShapeID="_x0000_i1027" DrawAspect="Content" ObjectID="_1513244503" r:id="rId1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画布 149" o:spid="_x0000_s1135" editas="canvas" style="width:201.45pt;height:215.85pt;mso-position-horizontal-relative:char;mso-position-vertical-relative:line" coordsize="25584,27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">
                      <v:shape id="_x0000_s1136" type="#_x0000_t75" style="position:absolute;width:25584;height:27406;visibility:visible;mso-wrap-style:square">
                        <v:fill o:detectmouseclick="t"/>
                        <v:path o:connecttype="none"/>
                      </v:shape>
                      <v:group id="组合 140" o:spid="_x0000_s1137" style="position:absolute;left:351;top:13068;width:25233;height:14343" coordorigin="365,359" coordsize="25232,143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<v:group id="组合 160" o:spid="_x0000_s1138" style="position:absolute;left:1096;top:359;width:3585;height:2462" coordorigin="1828,775" coordsize="3584,2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  <v:group id="组合 157" o:spid="_x0000_s1139" style="position:absolute;left:1828;top:775;width:3585;height:808" coordorigin="1828,775" coordsize="3584,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      <v:line id="直接连接符 150" o:spid="_x0000_s1140" style="position:absolute;visibility:visible;mso-wrap-style:square" from="1828,1583" to="5413,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MjZcYAAADcAAAADwAAAGRycy9kb3ducmV2LnhtbESPT2vCQBDF74V+h2WE3upGQSOpq4SC&#10;0D8ntaXXITsm0exs2N3GtJ/eORR6m+G9ee836+3oOjVQiK1nA7NpBoq48rbl2sDHcfe4AhUTssXO&#10;Mxn4oQjbzf3dGgvrr7yn4ZBqJSEcCzTQpNQXWseqIYdx6nti0U4+OEyyhlrbgFcJd52eZ9lSO2xZ&#10;Ghrs6bmh6nL4dgZW1ds5lHn5Olt89vnvMH9f7r5yYx4mY/kEKtGY/s1/1y9W8BeCL8/IBHp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TI2XGAAAA3AAAAA8AAAAAAAAA&#10;AAAAAAAAoQIAAGRycy9kb3ducmV2LnhtbFBLBQYAAAAABAAEAPkAAACUAwAAAAA=&#10;" strokecolor="black [3213]"/>
                            <v:line id="直接连接符 151" o:spid="_x0000_s1141" style="position:absolute;flip:y;visibility:visible;mso-wrap-style:square" from="2560,779" to="3072,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/GisIAAADcAAAADwAAAGRycy9kb3ducmV2LnhtbERPzWoCMRC+C75DmEJvmrWotFujqCCU&#10;XsTVBxg2083SzWRNUl336RtB8DYf3+8sVp1txIV8qB0rmIwzEMSl0zVXCk7H3egdRIjIGhvHpOBG&#10;AVbL4WCBuXZXPtCliJVIIRxyVGBibHMpQ2nIYhi7ljhxP85bjAn6SmqP1xRuG/mWZXNpsebUYLCl&#10;raHyt/izCpo+nvqPzdb02Xl60/v93PnZt1KvL936E0SkLj7FD/eXTvNnE7g/ky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/GisIAAADcAAAADwAAAAAAAAAAAAAA&#10;AAChAgAAZHJzL2Rvd25yZXYueG1sUEsFBgAAAAAEAAQA+QAAAJADAAAAAA==&#10;" strokecolor="black [3213]"/>
                            <v:line id="直接连接符 152" o:spid="_x0000_s1142" style="position:absolute;flip:y;visibility:visible;mso-wrap-style:square" from="2970,775" to="3478,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1Y/cIAAADcAAAADwAAAGRycy9kb3ducmV2LnhtbERPzWoCMRC+F3yHMEJvNatUaVejWKFQ&#10;ehFXH2DYjJvFzWRNUl336RtB8DYf3+8sVp1txIV8qB0rGI8yEMSl0zVXCg7777cPECEia2wck4Ib&#10;BVgtBy8LzLW78o4uRaxECuGQowITY5tLGUpDFsPItcSJOzpvMSboK6k9XlO4beQky2bSYs2pwWBL&#10;G0PlqfizCpo+HvrPr43ps/P7TW+3M+env0q9Drv1HESkLj7FD/ePTvOnE7g/ky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1Y/cIAAADcAAAADwAAAAAAAAAAAAAA&#10;AAChAgAAZHJzL2Rvd25yZXYueG1sUEsFBgAAAAAEAAQA+QAAAJADAAAAAA==&#10;" strokecolor="black [3213]"/>
                            <v:line id="直接连接符 153" o:spid="_x0000_s1143" style="position:absolute;flip:y;visibility:visible;mso-wrap-style:square" from="3336,775" to="3844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9ZsIAAADcAAAADwAAAGRycy9kb3ducmV2LnhtbERPzWoCMRC+F/oOYQrealZbRVejVEEo&#10;XqTWBxg242ZxM9kmqa779EYQvM3H9zvzZWtrcSYfKscKBv0MBHHhdMWlgsPv5n0CIkRkjbVjUnCl&#10;AMvF68scc+0u/EPnfSxFCuGQowITY5NLGQpDFkPfNcSJOzpvMSboS6k9XlK4reUwy8bSYsWpwWBD&#10;a0PFaf9vFdRdPHTT1dp02d/nVe92Y+dHW6V6b+3XDESkNj7FD/e3TvNHH3B/Jl0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H9ZsIAAADcAAAADwAAAAAAAAAAAAAA&#10;AAChAgAAZHJzL2Rvd25yZXYueG1sUEsFBgAAAAAEAAQA+QAAAJADAAAAAA==&#10;" strokecolor="black [3213]"/>
                            <v:line id="直接连接符 154" o:spid="_x0000_s1144" style="position:absolute;flip:y;visibility:visible;mso-wrap-style:square" from="3742,775" to="4250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lEsIAAADcAAAADwAAAGRycy9kb3ducmV2LnhtbERPzWoCMRC+F3yHMEJvNWtRaVejWKFQ&#10;vEhXH2DYjJvFzWRNUl336Y0g9DYf3+8sVp1txIV8qB0rGI8yEMSl0zVXCg7777cPECEia2wck4Ib&#10;BVgtBy8LzLW78i9diliJFMIhRwUmxjaXMpSGLIaRa4kTd3TeYkzQV1J7vKZw28j3LJtJizWnBoMt&#10;bQyVp+LPKmj6eOg/vzamz86Tm97tZs5Pt0q9Drv1HESkLv6Ln+4fneZPJ/B4Jl0gl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hlEsIAAADcAAAADwAAAAAAAAAAAAAA&#10;AAChAgAAZHJzL2Rvd25yZXYueG1sUEsFBgAAAAAEAAQA+QAAAJADAAAAAA==&#10;" strokecolor="black [3213]"/>
                            <v:line id="直接连接符 155" o:spid="_x0000_s1145" style="position:absolute;flip:y;visibility:visible;mso-wrap-style:square" from="4067,779" to="4575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TAicIAAADcAAAADwAAAGRycy9kb3ducmV2LnhtbERPzWoCMRC+C75DGMGbZpWu1NUorVCQ&#10;XqTWBxg242ZxM1mTqOs+fVMo9DYf3++st51txJ18qB0rmE0zEMSl0zVXCk7fH5NXECEia2wck4In&#10;BdhuhoM1Fto9+Ivux1iJFMKhQAUmxraQMpSGLIapa4kTd3beYkzQV1J7fKRw28h5li2kxZpTg8GW&#10;dobKy/FmFTR9PPXL953ps+vLUx8OC+fzT6XGo+5tBSJSF//Ff+69TvPzHH6fSR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TAicIAAADcAAAADwAAAAAAAAAAAAAA&#10;AAChAgAAZHJzL2Rvd25yZXYueG1sUEsFBgAAAAAEAAQA+QAAAJADAAAAAA==&#10;" strokecolor="black [3213]"/>
                            <v:line id="直接连接符 156" o:spid="_x0000_s1146" style="position:absolute;flip:y;visibility:visible;mso-wrap-style:square" from="4474,779" to="4982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Ze/sIAAADcAAAADwAAAGRycy9kb3ducmV2LnhtbERPzWoCMRC+F3yHMEJvNWupS12NokKh&#10;9CJaH2DYjJvFzWRNUl336RtB8DYf3+/Ml51txIV8qB0rGI8yEMSl0zVXCg6/X2+fIEJE1tg4JgU3&#10;CrBcDF7mWGh35R1d9rESKYRDgQpMjG0hZSgNWQwj1xIn7ui8xZigr6T2eE3htpHvWZZLizWnBoMt&#10;bQyVp/2fVdD08dBP1xvTZ+ePm95uc+cnP0q9DrvVDESkLj7FD/e3TvMnOdyfSR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Ze/sIAAADcAAAADwAAAAAAAAAAAAAA&#10;AAChAgAAZHJzL2Rvd25yZXYueG1sUEsFBgAAAAAEAAQA+QAAAJADAAAAAA==&#10;" strokecolor="black [3213]"/>
                          </v:group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等腰三角形 158" o:spid="_x0000_s1147" type="#_x0000_t5" style="position:absolute;left:3072;top:1575;width:1317;height:1244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dp3MQA&#10;AADcAAAADwAAAGRycy9kb3ducmV2LnhtbESPQWsCMRCF74X+hzAFbzVroUW2RtFWwVNB7aHHIRl3&#10;l24mS5LV1V/vHARvM7w3730zWwy+VSeKqQlsYDIuQBHb4BquDPweNq9TUCkjO2wDk4ELJVjMn59m&#10;WLpw5h2d9rlSEsKpRAN1zl2pdbI1eUzj0BGLdgzRY5Y1VtpFPEu4b/VbUXxojw1LQ40dfdVk//e9&#10;N9Chj5srbvufv/X3sJq0tl8frTGjl2H5CSrTkB/m+/XWCf67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3adzEAAAA3AAAAA8AAAAAAAAAAAAAAAAAmAIAAGRycy9k&#10;b3ducmV2LnhtbFBLBQYAAAAABAAEAPUAAACJAwAAAAA=&#10;" filled="f" strokecolor="black [3213]" strokeweight="1pt"/>
                          <v:oval id="椭圆 159" o:spid="_x0000_s1148" style="position:absolute;left:3511;top:2779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dl8cIA&#10;AADcAAAADwAAAGRycy9kb3ducmV2LnhtbERPTWvCQBC9F/wPywjemo2K1qauIoLioSCN9j7Njkk0&#10;Oxuya0z+vVso9DaP9znLdWcq0VLjSssKxlEMgjizuuRcwfm0e12AcB5ZY2WZFPTkYL0avCwx0fbB&#10;X9SmPhchhF2CCgrv60RKlxVk0EW2Jg7cxTYGfYBNLnWDjxBuKjmJ47k0WHJoKLCmbUHZLb0bBe01&#10;/Sy/+5/x+W2v70c/lfu+b5UaDbvNBwhPnf8X/7kPOsyfvcPvM+EC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l2XxwgAAANwAAAAPAAAAAAAAAAAAAAAAAJgCAABkcnMvZG93&#10;bnJldi54bWxQSwUGAAAAAAQABAD1AAAAhwMAAAAA&#10;" fillcolor="white [3212]" strokecolor="black [3213]" strokeweight="1pt"/>
                        </v:group>
                        <v:line id="直接连接符 161" o:spid="_x0000_s1149" style="position:absolute;visibility:visible;mso-wrap-style:square" from="3007,2821" to="3010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2ddcIAAADcAAAADwAAAGRycy9kb3ducmV2LnhtbERP3WrCMBS+F/YO4Qi709SBxXWmImPi&#10;YEyw+gCH5ti0NielibZ7+2Uw8O58fL9nvRltK+7U+9qxgsU8AUFcOl1zpeB82s1WIHxA1tg6JgU/&#10;5GGTP03WmGk38JHuRahEDGGfoQITQpdJ6UtDFv3cdcSRu7jeYoiwr6TucYjhtpUvSZJKizXHBoMd&#10;vRsqr8XNKngN58Z8XPerr2J5Gg6p+a6ai1bqeTpu30AEGsND/O/+1HF+uoC/Z+IFMv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2ddcIAAADcAAAADwAAAAAAAAAAAAAA&#10;AAChAgAAZHJzL2Rvd25yZXYueG1sUEsFBgAAAAAEAAQA+QAAAJADAAAAAA==&#10;" strokecolor="black [3213]" strokeweight="2pt"/>
                        <v:oval id="椭圆 162" o:spid="_x0000_s1150" style="position:absolute;left:2785;top:12323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89PcIA&#10;AADcAAAADwAAAGRycy9kb3ducmV2LnhtbERPS2vCQBC+F/wPyxR6q5ukkJboKkVQPBTE1N6n2TGJ&#10;ZmdDds3j33cFobf5+J6zXI+mET11rrasIJ5HIIgLq2suFZy+t68fIJxH1thYJgUTOVivZk9LzLQd&#10;+Eh97ksRQthlqKDyvs2kdEVFBt3ctsSBO9vOoA+wK6XucAjhppFJFKXSYM2hocKWNhUV1/xmFPSX&#10;/Kv+mX7j0/tO3w7+Te6mqVfq5Xn8XIDwNPp/8cO912F+msD9mXCB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Xz09wgAAANwAAAAPAAAAAAAAAAAAAAAAAJgCAABkcnMvZG93&#10;bnJldi54bWxQSwUGAAAAAAQABAD1AAAAhwMAAAAA&#10;" fillcolor="white [3212]" strokecolor="black [3213]" strokeweight="1pt"/>
                        <v:oval id="椭圆 163" o:spid="_x0000_s1151" style="position:absolute;left:4457;top:6545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OYpsEA&#10;AADcAAAADwAAAGRycy9kb3ducmV2LnhtbERPTYvCMBC9C/6HMII3TV1BpWsUEVY8CIu13sdmtu1u&#10;MylNrO2/NwuCt3m8z1lvO1OJlhpXWlYwm0YgiDOrS84VpJevyQqE88gaK8ukoCcH281wsMZY2wef&#10;qU18LkIIuxgVFN7XsZQuK8igm9qaOHA/tjHoA2xyqRt8hHBTyY8oWkiDJYeGAmvaF5T9JXejoP1N&#10;TuW1v83S5UHfv/1cHvq+VWo86nafIDx1/i1+uY86zF/M4f+ZcIH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TmKbBAAAA3AAAAA8AAAAAAAAAAAAAAAAAmAIAAGRycy9kb3du&#10;cmV2LnhtbFBLBQYAAAAABAAEAPUAAACGAwAAAAA=&#10;" fillcolor="white [3212]" strokecolor="black [3213]" strokeweight="1pt"/>
                        <v:line id="直接连接符 164" o:spid="_x0000_s1152" style="position:absolute;visibility:visible;mso-wrap-style:square" from="4908,6770" to="20272,6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o+7cIAAADcAAAADwAAAGRycy9kb3ducmV2LnhtbERP3WrCMBS+H/gO4Qi7m6myFa1GEVE2&#10;kAlWH+DQHJtqc1KaaLu3N4PB7s7H93sWq97W4kGtrxwrGI8SEMSF0xWXCs6n3dsUhA/IGmvHpOCH&#10;PKyWg5cFZtp1fKRHHkoRQ9hnqMCE0GRS+sKQRT9yDXHkLq61GCJsS6lb7GK4reUkSVJpseLYYLCh&#10;jaHilt+tglk4X8329jnd5x+n7pCa7/J60Uq9Dvv1HESgPvyL/9xfOs5P3+H3mXi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o+7cIAAADcAAAADwAAAAAAAAAAAAAA&#10;AAChAgAAZHJzL2Rvd25yZXYueG1sUEsFBgAAAAAEAAQA+QAAAJADAAAAAA==&#10;" strokecolor="black [3213]" strokeweight="2pt"/>
                        <v:oval id="椭圆 165" o:spid="_x0000_s1153" style="position:absolute;left:20052;top:6601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alScEA&#10;AADcAAAADwAAAGRycy9kb3ducmV2LnhtbERPTYvCMBC9C/6HMMLeNNVFV6pRRFD2sCBW9z42Y9vd&#10;ZlKaWNt/bwTB2zze5yzXrSlFQ7UrLCsYjyIQxKnVBWcKzqfdcA7CeWSNpWVS0JGD9arfW2Ks7Z2P&#10;1CQ+EyGEXYwKcu+rWEqX5mTQjWxFHLirrQ36AOtM6hrvIdyUchJFM2mw4NCQY0XbnNL/5GYUNH/J&#10;T/HbXcbnr72+Hfyn3Hddo9THoN0sQHhq/Vv8cn/rMH82hecz4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2pUnBAAAA3AAAAA8AAAAAAAAAAAAAAAAAmAIAAGRycy9kb3du&#10;cmV2LnhtbFBLBQYAAAAABAAEAPUAAACGAwAAAAA=&#10;" fillcolor="white [3212]" strokecolor="black [3213]" strokeweight="1pt"/>
                        <v:line id="直接连接符 166" o:spid="_x0000_s1154" style="position:absolute;flip:y;visibility:visible;mso-wrap-style:square" from="3235,6929" to="4521,1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Y9k8IAAADcAAAADwAAAGRycy9kb3ducmV2LnhtbERPTUvDQBC9C/0PyxS82Y0eQhu7LVra&#10;0oOCxnofs2MSzMzG3bWJ/94VCr3N433Ocj1yp07kQ+vEwO0sA0VSOdtKbeD4truZgwoRxWLnhAz8&#10;UoD1anK1xMK6QV7pVMZapRAJBRpoYuwLrUPVEGOYuZ4kcZ/OM8YEfa2txyGFc6fvsizXjK2khgZ7&#10;2jRUfZU/bGBb5fPj99Ni/8LD+zMfwgeXj96Y6+n4cA8q0hgv4rP7YNP8PIf/Z9IFe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nY9k8IAAADcAAAADwAAAAAAAAAAAAAA&#10;AAChAgAAZHJzL2Rvd25yZXYueG1sUEsFBgAAAAAEAAQA+QAAAJADAAAAAA==&#10;" strokecolor="black [3213]" strokeweight="2pt"/>
                        <v:oval id="椭圆 167" o:spid="_x0000_s1155" style="position:absolute;left:11650;top:6203;width:1234;height:12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VmI8IA&#10;AADcAAAADwAAAGRycy9kb3ducmV2LnhtbERPTWsCMRC9C/0PYQreNKsHla1RSrWgiIW17X3YTDdL&#10;N5Nlk7rRX2+Egrd5vM9ZrqNtxJk6XztWMBlnIIhLp2uuFHx9vo8WIHxA1tg4JgUX8rBePQ2WmGvX&#10;c0HnU6hECmGfowITQptL6UtDFv3YtcSJ+3GdxZBgV0ndYZ/CbSOnWTaTFmtODQZbejNU/p7+rIKN&#10;/djJxWEy3+zNsei/6+K6jVGp4XN8fQERKIaH+N+902n+bA73Z9IF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WYjwgAAANwAAAAPAAAAAAAAAAAAAAAAAJgCAABkcnMvZG93&#10;bnJldi54bWxQSwUGAAAAAAQABAD1AAAAhwMAAAAA&#10;" fillcolor="white [3212]" strokecolor="black [3213]" strokeweight="2pt"/>
                        <v:oval id="椭圆 168" o:spid="_x0000_s1156" style="position:absolute;left:6379;top:801;width:11624;height:11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Jec8YA&#10;AADcAAAADwAAAGRycy9kb3ducmV2LnhtbESPT2vCQBDF70K/wzKFXkQ3bUBr6iqlUPxzEa32PGTH&#10;JJidDdlV47d3DoK3Gd6b934znXeuVhdqQ+XZwPswAUWce1txYWD/9zv4BBUissXaMxm4UYD57KU3&#10;xcz6K2/psouFkhAOGRooY2wyrUNeksMw9A2xaEffOoyytoW2LV4l3NX6I0lG2mHF0lBiQz8l5afd&#10;2RmYLA/7tT6Ou366OE1W/5RWbpMa8/bafX+BitTFp/lxvbSCPxJaeUYm0L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Jec8YAAADcAAAADwAAAAAAAAAAAAAAAACYAgAAZHJz&#10;L2Rvd25yZXYueG1sUEsFBgAAAAAEAAQA9QAAAIsDAAAAAA==&#10;" filled="f" strokecolor="black [3213]" strokeweight="2pt"/>
                        <v:group id="组合 169" o:spid="_x0000_s1157" style="position:absolute;left:22016;top:12245;width:3581;height:2458;flip:x y" coordsize="358445,246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CZB8sQAAADcAAAA&#10;DwAAAAAAAAAAAAAAAACqAgAAZHJzL2Rvd25yZXYueG1sUEsFBgAAAAAEAAQA+gAAAJsDAAAAAA==&#10;">
                          <v:group id="组合 170" o:spid="_x0000_s1158" style="position:absolute;width:358445;height:80809" coordsize="358445,80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    <v:line id="直接连接符 173" o:spid="_x0000_s1159" style="position:absolute;visibility:visible;mso-wrap-style:square" from="0,80809" to="358445,80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ThcsMAAADcAAAADwAAAGRycy9kb3ducmV2LnhtbERPTWvCQBC9C/6HZQq96UZLjURXCYJQ&#10;60nb4nXITpO02dmwu43RX+8KQm/zeJ+zXPemER05X1tWMBknIIgLq2suFXx+bEdzED4ga2wsk4IL&#10;eVivhoMlZtqe+UDdMZQihrDPUEEVQptJ6YuKDPqxbYkj922dwRChK6V2eI7hppHTJJlJgzXHhgpb&#10;2lRU/B7/jIJ58f7j8jTfTV6/2vTaTfez7SlV6vmpzxcgAvXhX/xwv+k4P32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04XLDAAAA3AAAAA8AAAAAAAAAAAAA&#10;AAAAoQIAAGRycy9kb3ducmV2LnhtbFBLBQYAAAAABAAEAPkAAACRAwAAAAA=&#10;" strokecolor="black [3213]"/>
                            <v:line id="直接连接符 174" o:spid="_x0000_s1160" style="position:absolute;flip:y;visibility:visible;mso-wrap-style:square" from="73152,342" to="124358,80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05csIAAADcAAAADwAAAGRycy9kb3ducmV2LnhtbERPzWoCMRC+F/oOYQreNKtYq6tRqlAo&#10;XkTrAwybcbO4mWyTqOs+fSMIvc3H9zuLVWtrcSUfKscKhoMMBHHhdMWlguPPV38KIkRkjbVjUnCn&#10;AKvl68sCc+1uvKfrIZYihXDIUYGJscmlDIUhi2HgGuLEnZy3GBP0pdQebync1nKUZRNpseLUYLCh&#10;jaHifLhYBXUXj91svTFd9ju+691u4vz7VqneW/s5BxGpjf/ip/tbp/kfY3g8ky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05csIAAADcAAAADwAAAAAAAAAAAAAA&#10;AAChAgAAZHJzL2Rvd25yZXYueG1sUEsFBgAAAAAEAAQA+QAAAJADAAAAAA==&#10;" strokecolor="black [3213]"/>
                            <v:line id="直接连接符 175" o:spid="_x0000_s1161" style="position:absolute;flip:y;visibility:visible;mso-wrap-style:square" from="114160,4" to="164960,80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c6cIAAADcAAAADwAAAGRycy9kb3ducmV2LnhtbERPzWoCMRC+F/oOYQreNGtRq6tRWkEo&#10;XkTrAwybcbO4mWyTqOs+fSMIvc3H9zuLVWtrcSUfKscKhoMMBHHhdMWlguPPpj8FESKyxtoxKbhT&#10;gNXy9WWBuXY33tP1EEuRQjjkqMDE2ORShsKQxTBwDXHiTs5bjAn6UmqPtxRua/meZRNpseLUYLCh&#10;taHifLhYBXUXj93sa2267Hd017vdxPnxVqneW/s5BxGpjf/ip/tbp/kfY3g8ky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Gc6cIAAADcAAAADwAAAAAAAAAAAAAA&#10;AAChAgAAZHJzL2Rvd25yZXYueG1sUEsFBgAAAAAEAAQA+QAAAJADAAAAAA==&#10;" strokecolor="black [3213]"/>
                            <v:line id="直接连接符 176" o:spid="_x0000_s1162" style="position:absolute;flip:y;visibility:visible;mso-wrap-style:square" from="150735,0" to="201535,80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CnsIAAADcAAAADwAAAGRycy9kb3ducmV2LnhtbERP3WrCMBS+H/gO4Qx2N9PJrLMzigqD&#10;sRux8wEOzbEpa05qErX26c1gsLvz8f2exaq3rbiQD41jBS/jDARx5XTDtYLD98fzG4gQkTW2jknB&#10;jQKslqOHBRbaXXlPlzLWIoVwKFCBibErpAyVIYth7DrixB2dtxgT9LXUHq8p3LZykmW5tNhwajDY&#10;0dZQ9VOerYJ2iIdhvtmaITu93vRulzs//VLq6bFfv4OI1Md/8Z/7U6f5s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MCnsIAAADcAAAADwAAAAAAAAAAAAAA&#10;AAChAgAAZHJzL2Rvd25yZXYueG1sUEsFBgAAAAAEAAQA+QAAAJADAAAAAA==&#10;" strokecolor="black [3213]"/>
                            <v:line id="直接连接符 177" o:spid="_x0000_s1163" style="position:absolute;flip:y;visibility:visible;mso-wrap-style:square" from="191375,0" to="242175,80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+nBcIAAADcAAAADwAAAGRycy9kb3ducmV2LnhtbERP22oCMRB9L/QfwhR8q1ml9bIapQpC&#10;8UVq/YBhM24WN5Ntkuq6X28Ewbc5nOvMl62txZl8qBwrGPQzEMSF0xWXCg6/m/cJiBCRNdaOScGV&#10;AiwXry9zzLW78A+d97EUKYRDjgpMjE0uZSgMWQx91xAn7ui8xZigL6X2eEnhtpbDLBtJixWnBoMN&#10;rQ0Vp/2/VVB38dBNV2vTZX8fV73bjZz/3CrVe2u/ZiAitfEpfri/dZo/HsP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+nBcIAAADcAAAADwAAAAAAAAAAAAAA&#10;AAChAgAAZHJzL2Rvd25yZXYueG1sUEsFBgAAAAAEAAQA+QAAAJADAAAAAA==&#10;" strokecolor="black [3213]"/>
                            <v:line id="直接连接符 178" o:spid="_x0000_s1164" style="position:absolute;flip:y;visibility:visible;mso-wrap-style:square" from="223893,334" to="274693,8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Azd8UAAADcAAAADwAAAGRycy9kb3ducmV2LnhtbESPQW/CMAyF75P2HyJP2m2kIGBbR0AD&#10;aRLaBcH4AVbjNRWN0yUBSn/9fJi0m633/N7nxar3rbpQTE1gA+NRAYq4Crbh2sDx6+PpBVTKyBbb&#10;wGTgRglWy/u7BZY2XHlPl0OulYRwKtGAy7krtU6VI49pFDpi0b5D9JhljbW2Ea8S7ls9KYq59tiw&#10;NDjsaOOoOh3O3kA75OPwut64ofiZ3uxuNw9x9mnM40P//gYqU5//zX/XWyv4z0Ir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Azd8UAAADcAAAADwAAAAAAAAAA&#10;AAAAAAChAgAAZHJzL2Rvd25yZXYueG1sUEsFBgAAAAAEAAQA+QAAAJMDAAAAAA==&#10;" strokecolor="black [3213]"/>
                            <v:line id="直接连接符 179" o:spid="_x0000_s1165" style="position:absolute;flip:y;visibility:visible;mso-wrap-style:square" from="264533,334" to="315333,8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yW7MMAAADcAAAADwAAAGRycy9kb3ducmV2LnhtbERP3WrCMBS+H+wdwhnsbqaTqbM2FScM&#10;hjfizwMcmrOm2Jx0Saa1T2+Ewe7Ox/d7imVvW3EmHxrHCl5HGQjiyumGawXHw+fLO4gQkTW2jknB&#10;lQIsy8eHAnPtLryj8z7WIoVwyFGBibHLpQyVIYth5DrixH07bzEm6GupPV5SuG3lOMum0mLDqcFg&#10;R2tD1Wn/axW0QzwO84+1GbKft6vebqfOTzZKPT/1qwWISH38F/+5v3SaP5vD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sluzDAAAA3AAAAA8AAAAAAAAAAAAA&#10;AAAAoQIAAGRycy9kb3ducmV2LnhtbFBLBQYAAAAABAAEAPkAAACRAwAAAAA=&#10;" strokecolor="black [3213]"/>
                          </v:group>
                          <v:shape id="等腰三角形 171" o:spid="_x0000_s1166" type="#_x0000_t5" style="position:absolute;left:124358;top:80010;width:131673;height:12435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icIcEA&#10;AADcAAAADwAAAGRycy9kb3ducmV2LnhtbERPO2vDMBDeA/kP4gLdEtkZ2uJENnlCpkLTDhkP6WKb&#10;WCcjyYnbX18VCt3u43veuhptJ+7kQ+tYQb7IQBBrZ1quFXx+HOevIEJENtg5JgVfFKAqp5M1FsY9&#10;+J3u51iLFMKhQAVNjH0hZdANWQwL1xMn7uq8xZigr6Xx+EjhtpPLLHuWFltODQ32tGtI386DVdCj&#10;9cdvPA1vl8N+3OadHg5XrdTTbNysQEQa47/4z30yaf5LDr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4nCHBAAAA3AAAAA8AAAAAAAAAAAAAAAAAmAIAAGRycy9kb3du&#10;cmV2LnhtbFBLBQYAAAAABAAEAPUAAACGAwAAAAA=&#10;" filled="f" strokecolor="black [3213]" strokeweight="1pt"/>
                          <v:oval id="椭圆 172" o:spid="_x0000_s1167" style="position:absolute;left:168253;top:200398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ar4MEA&#10;AADcAAAADwAAAGRycy9kb3ducmV2LnhtbERPTYvCMBC9C/6HMII3TVVQ6RpFBMXDgmyt97GZbbvb&#10;TEoTa/vvNwuCt3m8z9nsOlOJlhpXWlYwm0YgiDOrS84VpNfjZA3CeWSNlWVS0JOD3XY42GCs7ZO/&#10;qE18LkIIuxgVFN7XsZQuK8igm9qaOHDftjHoA2xyqRt8hnBTyXkULaXBkkNDgTUdCsp+k4dR0P4k&#10;n+Wtv8/S1Uk/Ln4hT33fKjUedfsPEJ46/xa/3Gcd5q/m8P9MuE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Gq+DBAAAA3AAAAA8AAAAAAAAAAAAAAAAAmAIAAGRycy9kb3du&#10;cmV2LnhtbFBLBQYAAAAABAAEAPUAAACGAwAAAAA=&#10;" fillcolor="white [3212]" strokecolor="black [3213]" strokeweight="1pt"/>
                        </v:group>
                        <v:line id="直接连接符 181" o:spid="_x0000_s1168" style="position:absolute;visibility:visible;mso-wrap-style:square" from="20437,6986" to="23526,12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F7j8IAAADcAAAADwAAAGRycy9kb3ducmV2LnhtbERP3WrCMBS+F/YO4Qi709SB0nWmImPi&#10;YEyw+gCH5ti0NielibZ7+2Uw8O58fL9nvRltK+7U+9qxgsU8AUFcOl1zpeB82s1SED4ga2wdk4If&#10;8rDJnyZrzLQb+Ej3IlQihrDPUIEJocuk9KUhi37uOuLIXVxvMUTYV1L3OMRw28qXJFlJizXHBoMd&#10;vRsqr8XNKngN58Z8XPfpV7E8DYeV+a6ai1bqeTpu30AEGsND/O/+1HF+uoC/Z+IFMv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F7j8IAAADcAAAADwAAAAAAAAAAAAAA&#10;AAChAgAAZHJzL2Rvd25yZXYueG1sUEsFBgAAAAAEAAQA+QAAAJADAAAAAA==&#10;" strokecolor="black [3213]" strokeweight="2pt"/>
                        <v:line id="直接连接符 183" o:spid="_x0000_s1169" style="position:absolute;flip:x;visibility:visible;mso-wrap-style:square" from="6553,12603" to="18420,12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HRIcIAAADcAAAADwAAAGRycy9kb3ducmV2LnhtbERP22oCMRB9F/oPYQp902ytil2NYoVC&#10;8UW8fMCwmW4WN5Ntkuq6X28Ewbc5nOvMl62txZl8qBwreB9kIIgLpysuFRwP3/0piBCRNdaOScGV&#10;AiwXL7055tpdeEfnfSxFCuGQowITY5NLGQpDFsPANcSJ+3XeYkzQl1J7vKRwW8thlk2kxYpTg8GG&#10;1oaK0/7fKqi7eOw+v9amy/5GV73dTpwfb5R6e21XMxCR2vgUP9w/Os2ff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HRIcIAAADcAAAADwAAAAAAAAAAAAAA&#10;AAChAgAAZHJzL2Rvd25yZXYueG1sUEsFBgAAAAAEAAQA+QAAAJADAAAAAA==&#10;" strokecolor="black [3213]"/>
                        <v:line id="直接连接符 184" o:spid="_x0000_s1170" style="position:absolute;flip:x;visibility:visible;mso-wrap-style:square" from="14278,12603" to="14786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JVcIAAADcAAAADwAAAGRycy9kb3ducmV2LnhtbERP3WrCMBS+H/gO4Qx2N9MNJ64zLSoM&#10;ZDdi9QEOzVlT1pzUJNPapzeDgXfn4/s9y3KwnTiTD61jBS/TDARx7XTLjYLj4fN5ASJEZI2dY1Jw&#10;pQBlMXlYYq7dhfd0rmIjUgiHHBWYGPtcylAbshimridO3LfzFmOCvpHa4yWF206+ZtlcWmw5NRjs&#10;aWOo/ql+rYJujMfxfb0xY3aaXfVuN3f+7Uupp8dh9QEi0hDv4n/3Vqf5ixn8PZMu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hJVcIAAADcAAAADwAAAAAAAAAAAAAA&#10;AAChAgAAZHJzL2Rvd25yZXYueG1sUEsFBgAAAAAEAAQA+QAAAJADAAAAAA==&#10;" strokecolor="black [3213]"/>
                        <v:line id="直接连接符 185" o:spid="_x0000_s1171" style="position:absolute;flip:x;visibility:visible;mso-wrap-style:square" from="13871,12616" to="14373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TszsIAAADcAAAADwAAAGRycy9kb3ducmV2LnhtbERPzWoCMRC+F3yHMAVvNduiYrdGUUGQ&#10;XsTVBxg2083SzWRNUl336RtB8DYf3+/Ml51txIV8qB0reB9lIIhLp2uuFJyO27cZiBCRNTaOScGN&#10;AiwXg5c55tpd+UCXIlYihXDIUYGJsc2lDKUhi2HkWuLE/ThvMSboK6k9XlO4beRHlk2lxZpTg8GW&#10;NobK3+LPKmj6eOo/1xvTZ+fxTe/3U+cn30oNX7vVF4hIXXyKH+6dTvNnE7g/k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TszsIAAADcAAAADwAAAAAAAAAAAAAA&#10;AAChAgAAZHJzL2Rvd25yZXYueG1sUEsFBgAAAAAEAAQA+QAAAJADAAAAAA==&#10;" strokecolor="black [3213]"/>
                        <v:line id="直接连接符 186" o:spid="_x0000_s1172" style="position:absolute;flip:x;visibility:visible;mso-wrap-style:square" from="13503,12616" to="14005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ZyucIAAADcAAAADwAAAGRycy9kb3ducmV2LnhtbERPzWoCMRC+F3yHMIK3mrXYxa5GsYIg&#10;vUitDzBsxs3iZrImUdd9elMo9DYf3+8sVp1txI18qB0rmIwzEMSl0zVXCo4/29cZiBCRNTaOScGD&#10;AqyWg5cFFtrd+Ztuh1iJFMKhQAUmxraQMpSGLIaxa4kTd3LeYkzQV1J7vKdw28i3LMulxZpTg8GW&#10;NobK8+FqFTR9PPYfnxvTZ5fpQ+/3ufPvX0qNht16DiJSF//Ff+6dTvNnOfw+k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ZyucIAAADcAAAADwAAAAAAAAAAAAAA&#10;AAChAgAAZHJzL2Rvd25yZXYueG1sUEsFBgAAAAAEAAQA+QAAAJADAAAAAA==&#10;" strokecolor="black [3213]"/>
                        <v:line id="直接连接符 187" o:spid="_x0000_s1173" style="position:absolute;flip:x;visibility:visible;mso-wrap-style:square" from="13097,12616" to="13598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rXIsMAAADcAAAADwAAAGRycy9kb3ducmV2LnhtbERPyWrDMBC9F/oPYgq9NXJDs9SxHNJA&#10;oeQSsnzAYE0tE2vkSmri+OujQKG3ebx1imVvW3EmHxrHCl5HGQjiyumGawXHw+fLHESIyBpbx6Tg&#10;SgGW5eNDgbl2F97ReR9rkUI45KjAxNjlUobKkMUwch1x4r6dtxgT9LXUHi8p3LZynGVTabHh1GCw&#10;o7Wh6rT/tQraIR6H94+1GbKft6vebqfOTzZKPT/1qwWISH38F/+5v3SaP5/B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q1yLDAAAA3AAAAA8AAAAAAAAAAAAA&#10;AAAAoQIAAGRycy9kb3ducmV2LnhtbFBLBQYAAAAABAAEAPkAAACRAwAAAAA=&#10;" strokecolor="black [3213]"/>
                        <v:line id="直接连接符 188" o:spid="_x0000_s1174" style="position:absolute;flip:x;visibility:visible;mso-wrap-style:square" from="12773,12610" to="13275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VDUMUAAADcAAAADwAAAGRycy9kb3ducmV2LnhtbESPQWsCMRCF70L/Q5hCb5qttGK3RlGh&#10;ULxI1R8wbKabpZvJNom67q93DoXeZnhv3vtmsep9qy4UUxPYwPOkAEVcBdtwbeB0/BjPQaWMbLEN&#10;TAZulGC1fBgtsLThyl90OeRaSQinEg24nLtS61Q58pgmoSMW7TtEj1nWWGsb8SrhvtXTophpjw1L&#10;g8OOto6qn8PZG2iHfBreNls3FL8vN7vfz0J83Rnz9Niv30Fl6vO/+e/60wr+XGj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VDUMUAAADcAAAADwAAAAAAAAAA&#10;AAAAAAChAgAAZHJzL2Rvd25yZXYueG1sUEsFBgAAAAAEAAQA+QAAAJMDAAAAAA==&#10;" strokecolor="black [3213]"/>
                        <v:line id="直接连接符 189" o:spid="_x0000_s1175" style="position:absolute;flip:x;visibility:visible;mso-wrap-style:square" from="12367,12610" to="12868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nmy8EAAADcAAAADwAAAGRycy9kb3ducmV2LnhtbERPzWoCMRC+C32HMIXeNKtU0dUoKhSK&#10;F6n6AMNm3CxuJmuS6rpP3whCb/Px/c5i1dpa3MiHyrGC4SADQVw4XXGp4HT86k9BhIissXZMCh4U&#10;YLV86y0w1+7OP3Q7xFKkEA45KjAxNrmUoTBkMQxcQ5y4s/MWY4K+lNrjPYXbWo6ybCItVpwaDDa0&#10;NVRcDr9WQd3FUzfbbE2XXT8fer+fOD/eKfXx3q7nICK18V/8cn/rNH86g+cz6QK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OebLwQAAANwAAAAPAAAAAAAAAAAAAAAA&#10;AKECAABkcnMvZG93bnJldi54bWxQSwUGAAAAAAQABAD5AAAAjwMAAAAA&#10;" strokecolor="black [3213]"/>
                        <v:line id="直接连接符 190" o:spid="_x0000_s1176" style="position:absolute;flip:x;visibility:visible;mso-wrap-style:square" from="16563,12603" to="17071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Zi8UAAADcAAAADwAAAGRycy9kb3ducmV2LnhtbESPQWsCMRCF70L/Q5hCb5qttFK3RlGh&#10;ULxI1R8wbKabpZvJNom67q93DoXeZnhv3vtmsep9qy4UUxPYwPOkAEVcBdtwbeB0/Bi/gUoZ2WIb&#10;mAzcKMFq+TBaYGnDlb/ocsi1khBOJRpwOXel1qly5DFNQkcs2neIHrOssdY24lXCfaunRTHTHhuW&#10;BocdbR1VP4ezN9AO+TTMN1s3FL8vN7vfz0J83Rnz9Niv30Fl6vO/+e/60wr+XPD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rZi8UAAADcAAAADwAAAAAAAAAA&#10;AAAAAAChAgAAZHJzL2Rvd25yZXYueG1sUEsFBgAAAAAEAAQA+QAAAJMDAAAAAA==&#10;" strokecolor="black [3213]"/>
                        <v:line id="直接连接符 191" o:spid="_x0000_s1177" style="position:absolute;flip:x;visibility:visible;mso-wrap-style:square" from="16156,12616" to="16658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Z8EMEAAADcAAAADwAAAGRycy9kb3ducmV2LnhtbERPzWoCMRC+F3yHMIK3mrVY0dUoVhCk&#10;F6n6AMNm3CxuJmsSdd2nN4VCb/Px/c5i1dpa3MmHyrGC0TADQVw4XXGp4HTcvk9BhIissXZMCp4U&#10;YLXsvS0w1+7BP3Q/xFKkEA45KjAxNrmUoTBkMQxdQ5y4s/MWY4K+lNrjI4XbWn5k2URarDg1GGxo&#10;Y6i4HG5WQd3FUzf72pguu46fer+fOP/5rdSg367nICK18V/8597pNH82gt9n0gV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lnwQwQAAANwAAAAPAAAAAAAAAAAAAAAA&#10;AKECAABkcnMvZG93bnJldi54bWxQSwUGAAAAAAQABAD5AAAAjwMAAAAA&#10;" strokecolor="black [3213]"/>
                        <v:line id="直接连接符 192" o:spid="_x0000_s1178" style="position:absolute;flip:x;visibility:visible;mso-wrap-style:square" from="15788,12616" to="16290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TiZ8EAAADcAAAADwAAAGRycy9kb3ducmV2LnhtbERPzWoCMRC+F3yHMIK3mlWs6GqUVhCk&#10;F6n6AMNm3CxuJmsSdd2nN4VCb/Px/c5y3dpa3MmHyrGC0TADQVw4XXGp4HTcvs9AhIissXZMCp4U&#10;YL3qvS0x1+7BP3Q/xFKkEA45KjAxNrmUoTBkMQxdQ5y4s/MWY4K+lNrjI4XbWo6zbCotVpwaDDa0&#10;MVRcDjeroO7iqZt/bUyXXSdPvd9Pnf/4VmrQbz8XICK18V/8597pNH8+ht9n0gV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OJnwQAAANwAAAAPAAAAAAAAAAAAAAAA&#10;AKECAABkcnMvZG93bnJldi54bWxQSwUGAAAAAAQABAD5AAAAjwMAAAAA&#10;" strokecolor="black [3213]"/>
                        <v:line id="直接连接符 193" o:spid="_x0000_s1179" style="position:absolute;flip:x;visibility:visible;mso-wrap-style:square" from="15382,12616" to="15883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hH/MIAAADcAAAADwAAAGRycy9kb3ducmV2LnhtbERP22oCMRB9F/oPYQp902ytSl2NYoVC&#10;8UW8fMCwmW4WN5Ntkuq6X28Ewbc5nOvMl62txZl8qBwreB9kIIgLpysuFRwP3/1PECEia6wdk4Ir&#10;BVguXnpzzLW78I7O+1iKFMIhRwUmxiaXMhSGLIaBa4gT9+u8xZigL6X2eEnhtpbDLJtIixWnBoMN&#10;rQ0Vp/2/VVB38dhNv9amy/5GV73dTpwfb5R6e21XMxCR2vgUP9w/Os2ff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ghH/MIAAADcAAAADwAAAAAAAAAAAAAA&#10;AAChAgAAZHJzL2Rvd25yZXYueG1sUEsFBgAAAAAEAAQA+QAAAJADAAAAAA==&#10;" strokecolor="black [3213]"/>
                        <v:line id="直接连接符 194" o:spid="_x0000_s1180" style="position:absolute;flip:x;visibility:visible;mso-wrap-style:square" from="15058,12610" to="15559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HfiMIAAADcAAAADwAAAGRycy9kb3ducmV2LnhtbERP3WrCMBS+H/gO4Qx2N9MNJ7MzLSoM&#10;ZDdi9QEOzVlT1pzUJNPapzeDgXfn4/s9y3KwnTiTD61jBS/TDARx7XTLjYLj4fP5HUSIyBo7x6Tg&#10;SgHKYvKwxFy7C+/pXMVGpBAOOSowMfa5lKE2ZDFMXU+cuG/nLcYEfSO1x0sKt518zbK5tNhyajDY&#10;08ZQ/VP9WgXdGI/jYr0xY3aaXfVuN3f+7Uupp8dh9QEi0hDv4n/3Vqf5ixn8PZMu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HfiMIAAADcAAAADwAAAAAAAAAAAAAA&#10;AAChAgAAZHJzL2Rvd25yZXYueG1sUEsFBgAAAAAEAAQA+QAAAJADAAAAAA==&#10;" strokecolor="black [3213]"/>
                        <v:line id="直接连接符 195" o:spid="_x0000_s1181" style="position:absolute;flip:x;visibility:visible;mso-wrap-style:square" from="14651,12610" to="15153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16E8IAAADcAAAADwAAAGRycy9kb3ducmV2LnhtbERPzWoCMRC+F3yHMAVvNduiUrdGUUGQ&#10;XsTVBxg2083SzWRNUl336RtB8DYf3+/Ml51txIV8qB0reB9lIIhLp2uuFJyO27dPECEia2wck4Ib&#10;BVguBi9zzLW78oEuRaxECuGQowITY5tLGUpDFsPItcSJ+3HeYkzQV1J7vKZw28iPLJtKizWnBoMt&#10;bQyVv8WfVdD08dTP1hvTZ+fxTe/3U+cn30oNX7vVF4hIXXyKH+6dTvNnE7g/k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16E8IAAADcAAAADwAAAAAAAAAAAAAA&#10;AAChAgAAZHJzL2Rvd25yZXYueG1sUEsFBgAAAAAEAAQA+QAAAJADAAAAAA==&#10;" strokecolor="black [3213]"/>
                        <v:line id="直接连接符 196" o:spid="_x0000_s1182" style="position:absolute;flip:x;visibility:visible;mso-wrap-style:square" from="9678,12603" to="10186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/kZMIAAADcAAAADwAAAGRycy9kb3ducmV2LnhtbERPzWoCMRC+F3yHMIK3mrXYpa5GsYIg&#10;vUitDzBsxs3iZrImUdd9elMo9DYf3+8sVp1txI18qB0rmIwzEMSl0zVXCo4/29cPECEia2wck4IH&#10;BVgtBy8LLLS78zfdDrESKYRDgQpMjG0hZSgNWQxj1xIn7uS8xZigr6T2eE/htpFvWZZLizWnBoMt&#10;bQyV58PVKmj6eOxnnxvTZ5fpQ+/3ufPvX0qNht16DiJSF//Ff+6dTvNnOfw+k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/kZMIAAADcAAAADwAAAAAAAAAAAAAA&#10;AAChAgAAZHJzL2Rvd25yZXYueG1sUEsFBgAAAAAEAAQA+QAAAJADAAAAAA==&#10;" strokecolor="black [3213]"/>
                        <v:line id="直接连接符 197" o:spid="_x0000_s1183" style="position:absolute;flip:x;visibility:visible;mso-wrap-style:square" from="9271,12616" to="9773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NB/8MAAADcAAAADwAAAGRycy9kb3ducmV2LnhtbERP3WrCMBS+H+wdwhnsbqaTqbM2FScM&#10;hjfizwMcmrOm2Jx0Saa1T2+Ewe7Ox/d7imVvW3EmHxrHCl5HGQjiyumGawXHw+fLO4gQkTW2jknB&#10;lQIsy8eHAnPtLryj8z7WIoVwyFGBibHLpQyVIYth5DrixH07bzEm6GupPV5SuG3lOMum0mLDqcFg&#10;R2tD1Wn/axW0QzwO84+1GbKft6vebqfOTzZKPT/1qwWISH38F/+5v3SaP5/B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zQf/DAAAA3AAAAA8AAAAAAAAAAAAA&#10;AAAAoQIAAGRycy9kb3ducmV2LnhtbFBLBQYAAAAABAAEAPkAAACRAwAAAAA=&#10;" strokecolor="black [3213]"/>
                        <v:line id="直接连接符 198" o:spid="_x0000_s1184" style="position:absolute;flip:x;visibility:visible;mso-wrap-style:square" from="8903,12616" to="9405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zVjcUAAADcAAAADwAAAGRycy9kb3ducmV2LnhtbESPQWsCMRCF70L/Q5hCb5qttFK3RlGh&#10;ULxI1R8wbKabpZvJNom67q93DoXeZnhv3vtmsep9qy4UUxPYwPOkAEVcBdtwbeB0/Bi/gUoZ2WIb&#10;mAzcKMFq+TBaYGnDlb/ocsi1khBOJRpwOXel1qly5DFNQkcs2neIHrOssdY24lXCfaunRTHTHhuW&#10;BocdbR1VP4ezN9AO+TTMN1s3FL8vN7vfz0J83Rnz9Niv30Fl6vO/+e/60wr+XGj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zVjcUAAADcAAAADwAAAAAAAAAA&#10;AAAAAAChAgAAZHJzL2Rvd25yZXYueG1sUEsFBgAAAAAEAAQA+QAAAJMDAAAAAA==&#10;" strokecolor="black [3213]"/>
                        <v:line id="直接连接符 199" o:spid="_x0000_s1185" style="position:absolute;flip:x;visibility:visible;mso-wrap-style:square" from="8497,12616" to="8998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BwFsIAAADcAAAADwAAAGRycy9kb3ducmV2LnhtbERPzWoCMRC+C32HMAVvmq1YcVejVEEo&#10;vUjVBxg242bpZrJNoq779I0g9DYf3+8s151txJV8qB0reBtnIIhLp2uuFJyOu9EcRIjIGhvHpOBO&#10;Adarl8ESC+1u/E3XQ6xECuFQoAITY1tIGUpDFsPYtcSJOztvMSboK6k93lK4beQky2bSYs2pwWBL&#10;W0Plz+FiFTR9PPX5Zmv67Hd61/v9zPn3L6WGr93HAkSkLv6Ln+5PnebnOTyeSRf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BwFsIAAADcAAAADwAAAAAAAAAAAAAA&#10;AAChAgAAZHJzL2Rvd25yZXYueG1sUEsFBgAAAAAEAAQA+QAAAJADAAAAAA==&#10;" strokecolor="black [3213]"/>
                        <v:line id="直接连接符 200" o:spid="_x0000_s1186" style="position:absolute;flip:x;visibility:visible;mso-wrap-style:square" from="8173,12610" to="8675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tcMIAAADcAAAADwAAAGRycy9kb3ducmV2LnhtbESP0WoCMRRE3wv+Q7hC32pWaUVXo6hQ&#10;kL5I1Q+4bK6bxc3NmqS67tcbQejjMDNnmPmytbW4kg+VYwXDQQaCuHC64lLB8fD9MQERIrLG2jEp&#10;uFOA5aL3Nsdcuxv/0nUfS5EgHHJUYGJscilDYchiGLiGOHkn5y3GJH0ptcdbgttajrJsLC1WnBYM&#10;NrQxVJz3f1ZB3cVjN11vTJddPu96txs7//Wj1Hu/Xc1ARGrjf/jV3moFiQjP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UtcMIAAADcAAAADwAAAAAAAAAAAAAA&#10;AAChAgAAZHJzL2Rvd25yZXYueG1sUEsFBgAAAAAEAAQA+QAAAJADAAAAAA==&#10;" strokecolor="black [3213]"/>
                        <v:line id="直接连接符 201" o:spid="_x0000_s1187" style="position:absolute;flip:x;visibility:visible;mso-wrap-style:square" from="7767,12610" to="8268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mI68QAAADcAAAADwAAAGRycy9kb3ducmV2LnhtbESP0WoCMRRE34X+Q7hC3zRRqrSrUVqh&#10;IL5I1Q+4bK6bxc3NNkl13a83hUIfh5k5wyzXnWvElUKsPWuYjBUI4tKbmisNp+Pn6BVETMgGG8+k&#10;4U4R1qunwRIL42/8RddDqkSGcCxQg02pLaSMpSWHcexb4uydfXCYsgyVNAFvGe4aOVVqLh3WnBcs&#10;trSxVF4OP05D06dT//axsb36frmb/X7uw2yn9fOwe1+ASNSl//Bfe2s0TNUEfs/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uYjrxAAAANwAAAAPAAAAAAAAAAAA&#10;AAAAAKECAABkcnMvZG93bnJldi54bWxQSwUGAAAAAAQABAD5AAAAkgMAAAAA&#10;" strokecolor="black [3213]"/>
                        <v:line id="直接连接符 202" o:spid="_x0000_s1188" style="position:absolute;flip:x;visibility:visible;mso-wrap-style:square" from="11958,12603" to="12466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sWnMQAAADcAAAADwAAAGRycy9kb3ducmV2LnhtbESP0WoCMRRE34X+Q7iFvmnSpRVdjdIK&#10;BemLVP2Ay+a6WdzcbJNU1/16Uyj0cZiZM8xy3btWXCjExrOG54kCQVx503Ct4Xj4GM9AxIRssPVM&#10;Gm4UYb16GC2xNP7KX3TZp1pkCMcSNdiUulLKWFlyGCe+I87eyQeHKctQSxPwmuGulYVSU+mw4bxg&#10;saONpeq8/3Ea2iEdh/n7xg7q++VmdrupD6+fWj899m8LEIn69B/+a2+NhkIV8HsmHw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xacxAAAANwAAAAPAAAAAAAAAAAA&#10;AAAAAKECAABkcnMvZG93bnJldi54bWxQSwUGAAAAAAQABAD5AAAAkgMAAAAA&#10;" strokecolor="black [3213]"/>
                        <v:line id="直接连接符 203" o:spid="_x0000_s1189" style="position:absolute;flip:x;visibility:visible;mso-wrap-style:square" from="11551,12616" to="12053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zB8QAAADcAAAADwAAAGRycy9kb3ducmV2LnhtbESP0WoCMRRE3wv+Q7iCbzVRW9HVKK1Q&#10;KH2RWj/gsrluFjc32yTVdb++KRR8HGbmDLPedq4RFwqx9qxhMlYgiEtvaq40HL/eHhcgYkI22Hgm&#10;DTeKsN0MHtZYGH/lT7ocUiUyhGOBGmxKbSFlLC05jGPfEmfv5IPDlGWopAl4zXDXyKlSc+mw5rxg&#10;saWdpfJ8+HEamj4d++Xrzvbq++lm9vu5D88fWo+G3csKRKIu3cP/7XejYapm8HcmHw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7MHxAAAANwAAAAPAAAAAAAAAAAA&#10;AAAAAKECAABkcnMvZG93bnJldi54bWxQSwUGAAAAAAQABAD5AAAAkgMAAAAA&#10;" strokecolor="black [3213]"/>
                        <v:line id="直接连接符 204" o:spid="_x0000_s1190" style="position:absolute;flip:x;visibility:visible;mso-wrap-style:square" from="11183,12616" to="11684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4rc8QAAADcAAAADwAAAGRycy9kb3ducmV2LnhtbESP3WoCMRSE7wu+QzhC72pSsdJujaJC&#10;QXoj/jzAYXO6Wbo5WZOo6z69KRS8HGbmG2a26FwjLhRi7VnD60iBIC69qbnScDx8vbyDiAnZYOOZ&#10;NNwowmI+eJphYfyVd3TZp0pkCMcCNdiU2kLKWFpyGEe+Jc7ejw8OU5ahkibgNcNdI8dKTaXDmvOC&#10;xZbWlsrf/dlpaPp07D9Wa9ur0+RmttupD2/fWj8Pu+UniERdeoT/2xujYawm8HcmHw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tzxAAAANwAAAAPAAAAAAAAAAAA&#10;AAAAAKECAABkcnMvZG93bnJldi54bWxQSwUGAAAAAAQABAD5AAAAkgMAAAAA&#10;" strokecolor="black [3213]"/>
                        <v:line id="直接连接符 205" o:spid="_x0000_s1191" style="position:absolute;flip:x;visibility:visible;mso-wrap-style:square" from="10776,12616" to="11278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KO6MQAAADcAAAADwAAAGRycy9kb3ducmV2LnhtbESP3WoCMRSE7wt9h3AKvauJoqKrUVpB&#10;KL0Rfx7gsDluFjcn2yTVdZ++KRS8HGbmG2a57lwjrhRi7VnDcKBAEJfe1FxpOB23bzMQMSEbbDyT&#10;hjtFWK+en5ZYGH/jPV0PqRIZwrFADTaltpAylpYcxoFvibN39sFhyjJU0gS8Zbhr5EipqXRYc16w&#10;2NLGUnk5/DgNTZ9O/fxjY3v1Pb6b3W7qw+RL69eX7n0BIlGXHuH/9qfRMFIT+Du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go7oxAAAANwAAAAPAAAAAAAAAAAA&#10;AAAAAKECAABkcnMvZG93bnJldi54bWxQSwUGAAAAAAQABAD5AAAAkgMAAAAA&#10;" strokecolor="black [3213]"/>
                        <v:line id="直接连接符 206" o:spid="_x0000_s1192" style="position:absolute;flip:x;visibility:visible;mso-wrap-style:square" from="10453,12610" to="10954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Qn8QAAADcAAAADwAAAGRycy9kb3ducmV2LnhtbESP0WoCMRRE3wv9h3ALfatJpV3qapRW&#10;KEhfROsHXDbXzeLmZpukuu7XG0HwcZiZM8xs0btWHCnExrOG15ECQVx503CtYff7/fIBIiZkg61n&#10;0nCmCIv548MMS+NPvKHjNtUiQziWqMGm1JVSxsqSwzjyHXH29j44TFmGWpqApwx3rRwrVUiHDecF&#10;ix0tLVWH7b/T0A5pN0y+lnZQf29ns14XPrz/aP381H9OQSTq0z18a6+MhrEq4HomHwE5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UBCfxAAAANwAAAAPAAAAAAAAAAAA&#10;AAAAAKECAABkcnMvZG93bnJldi54bWxQSwUGAAAAAAQABAD5AAAAkgMAAAAA&#10;" strokecolor="black [3213]"/>
                        <v:line id="直接连接符 207" o:spid="_x0000_s1193" style="position:absolute;flip:x;visibility:visible;mso-wrap-style:square" from="10046,12610" to="10548,1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y1BMQAAADcAAAADwAAAGRycy9kb3ducmV2LnhtbESP0WoCMRRE3wv+Q7iCbzWpWKurUVpB&#10;kL6I1g+4bK6bpZubbZLqul/fFAp9HGbmDLPadK4RVwqx9qzhaaxAEJfe1FxpOH/sHucgYkI22Hgm&#10;DXeKsFkPHlZYGH/jI11PqRIZwrFADTaltpAylpYcxrFvibN38cFhyjJU0gS8Zbhr5ESpmXRYc16w&#10;2NLWUvl5+nYamj6d+8Xb1vbqa3o3h8PMh+d3rUfD7nUJIlGX/sN/7b3RMFEv8HsmHwG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HLUExAAAANwAAAAPAAAAAAAAAAAA&#10;AAAAAKECAABkcnMvZG93bnJldi54bWxQSwUGAAAAAAQABAD5AAAAkgMAAAAA&#10;" strokecolor="black [3213]"/>
                        <v:shape id="任意多边形 210" o:spid="_x0000_s1194" style="position:absolute;left:1243;top:4777;width:3145;height:1244;visibility:visible;mso-wrap-style:square;v-text-anchor:middle" coordsize="314554,21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yeEsMA&#10;AADcAAAADwAAAGRycy9kb3ducmV2LnhtbERPz2vCMBS+D/Y/hCfsIprWQxnVKCoMhCFsdUyPz+bZ&#10;FpuXkkTb/ffLQfD48f1erAbTijs531hWkE4TEMSl1Q1XCn4OH5N3ED4ga2wtk4I/8rBavr4sMNe2&#10;52+6F6ESMYR9jgrqELpcSl/WZNBPbUccuYt1BkOErpLaYR/DTStnSZJJgw3Hhho72tZUXoubUdBn&#10;x69ka4bPTebGxalM9+Pz716pt9GwnoMINISn+OHeaQWzNM6PZ+IR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yeEsMAAADcAAAADwAAAAAAAAAAAAAAAACYAgAAZHJzL2Rv&#10;d25yZXYueG1sUEsFBgAAAAAEAAQA9QAAAIgDAAAAAA==&#10;" path="m314554,c184709,17678,54864,35357,,7315e" filled="f" strokecolor="black [3213]" strokeweight="1pt">
                          <v:stroke endarrow="block"/>
                          <v:path arrowok="t" o:connecttype="custom" o:connectlocs="314554,0;0,41377" o:connectangles="0,0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文本框 211" o:spid="_x0000_s1195" type="#_x0000_t202" style="position:absolute;left:365;top:3040;width:3727;height:2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        <v:textbox>
                            <w:txbxContent>
                              <w:p w:rsidR="00FD41C1" w:rsidRDefault="00FD41C1" w:rsidP="00FD41C1">
                                <w:r w:rsidRPr="00FD41C1">
                                  <w:rPr>
                                    <w:position w:val="-6"/>
                                  </w:rPr>
                                  <w:object w:dxaOrig="240" w:dyaOrig="220">
                                    <v:shape id="_x0000_i1027" type="#_x0000_t75" style="width:12.15pt;height:11.15pt" o:ole="">
                                      <v:imagedata r:id="rId12" o:title=""/>
                                    </v:shape>
                                    <o:OLEObject Type="Embed" ProgID="Equation.DSMT4" ShapeID="_x0000_i1027" DrawAspect="Content" ObjectID="_1513244503" r:id="rId14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  <w:bookmarkStart w:id="0" w:name="_GoBack"/>
            <w:bookmarkEnd w:id="0"/>
          </w:p>
          <w:p w:rsidR="006C0F01" w:rsidRDefault="006C0F01" w:rsidP="00B44E30">
            <w:pPr>
              <w:ind w:left="315" w:hangingChars="150" w:hanging="315"/>
              <w:jc w:val="center"/>
            </w:pPr>
          </w:p>
          <w:p w:rsidR="006C0F01" w:rsidRPr="00417B3D" w:rsidRDefault="006C0F01" w:rsidP="006C0F01">
            <w:pPr>
              <w:ind w:left="315" w:hangingChars="150" w:hanging="315"/>
              <w:jc w:val="left"/>
            </w:pPr>
          </w:p>
        </w:tc>
      </w:tr>
    </w:tbl>
    <w:p w:rsidR="00250154" w:rsidRDefault="00250154" w:rsidP="00183580"/>
    <w:p w:rsidR="000C401F" w:rsidRPr="00250154" w:rsidRDefault="0073275F" w:rsidP="00183580">
      <w:pPr>
        <w:ind w:firstLineChars="417" w:firstLine="876"/>
      </w:pPr>
      <w:r>
        <w:rPr>
          <w:rFonts w:hint="eastAsia"/>
        </w:rPr>
        <w:t>教研室</w:t>
      </w:r>
      <w:r w:rsidR="00250154">
        <w:rPr>
          <w:rFonts w:hint="eastAsia"/>
        </w:rPr>
        <w:t>主任</w:t>
      </w:r>
      <w:r w:rsidR="009045EE">
        <w:rPr>
          <w:rFonts w:hint="eastAsia"/>
          <w:u w:val="single"/>
        </w:rPr>
        <w:t xml:space="preserve">             </w:t>
      </w:r>
      <w:r w:rsidR="00250154">
        <w:rPr>
          <w:rFonts w:hint="eastAsia"/>
        </w:rPr>
        <w:t xml:space="preserve">                           </w:t>
      </w:r>
      <w:r w:rsidR="009045EE">
        <w:rPr>
          <w:rFonts w:hint="eastAsia"/>
        </w:rPr>
        <w:t>出卷人</w:t>
      </w:r>
      <w:r w:rsidR="00AF2F87">
        <w:rPr>
          <w:rFonts w:hint="eastAsia"/>
          <w:u w:val="single"/>
        </w:rPr>
        <w:t xml:space="preserve"> </w:t>
      </w:r>
    </w:p>
    <w:sectPr w:rsidR="000C401F" w:rsidRPr="00250154" w:rsidSect="004F2CE3">
      <w:pgSz w:w="10433" w:h="14742"/>
      <w:pgMar w:top="1134" w:right="663" w:bottom="794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1196" w:rsidRDefault="000B1196" w:rsidP="0000468E">
      <w:r>
        <w:separator/>
      </w:r>
    </w:p>
  </w:endnote>
  <w:endnote w:type="continuationSeparator" w:id="0">
    <w:p w:rsidR="000B1196" w:rsidRDefault="000B1196" w:rsidP="00004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1196" w:rsidRDefault="000B1196" w:rsidP="0000468E">
      <w:r>
        <w:separator/>
      </w:r>
    </w:p>
  </w:footnote>
  <w:footnote w:type="continuationSeparator" w:id="0">
    <w:p w:rsidR="000B1196" w:rsidRDefault="000B1196" w:rsidP="000046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AB1F78"/>
    <w:multiLevelType w:val="hybridMultilevel"/>
    <w:tmpl w:val="DC2E6B9A"/>
    <w:lvl w:ilvl="0" w:tplc="9C9469CA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E353481"/>
    <w:multiLevelType w:val="hybridMultilevel"/>
    <w:tmpl w:val="DBBE97C6"/>
    <w:lvl w:ilvl="0" w:tplc="7AB4EECE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0047FDC"/>
    <w:multiLevelType w:val="hybridMultilevel"/>
    <w:tmpl w:val="7870BAE2"/>
    <w:lvl w:ilvl="0" w:tplc="B442C18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1DE0439"/>
    <w:multiLevelType w:val="hybridMultilevel"/>
    <w:tmpl w:val="973C64CE"/>
    <w:lvl w:ilvl="0" w:tplc="5552B88E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154"/>
    <w:rsid w:val="0000279A"/>
    <w:rsid w:val="000034C8"/>
    <w:rsid w:val="0000468E"/>
    <w:rsid w:val="00033954"/>
    <w:rsid w:val="000369DA"/>
    <w:rsid w:val="000443C6"/>
    <w:rsid w:val="00045B5B"/>
    <w:rsid w:val="00045F1B"/>
    <w:rsid w:val="000469F3"/>
    <w:rsid w:val="000575A9"/>
    <w:rsid w:val="00063C9A"/>
    <w:rsid w:val="00086AE5"/>
    <w:rsid w:val="00092BBF"/>
    <w:rsid w:val="000942E7"/>
    <w:rsid w:val="00094427"/>
    <w:rsid w:val="000A30FB"/>
    <w:rsid w:val="000B1196"/>
    <w:rsid w:val="000B614D"/>
    <w:rsid w:val="000C1940"/>
    <w:rsid w:val="000C401F"/>
    <w:rsid w:val="000E0CEA"/>
    <w:rsid w:val="000F1EF8"/>
    <w:rsid w:val="000F6106"/>
    <w:rsid w:val="001055DD"/>
    <w:rsid w:val="00116405"/>
    <w:rsid w:val="001240DB"/>
    <w:rsid w:val="00126776"/>
    <w:rsid w:val="001279C1"/>
    <w:rsid w:val="0013691B"/>
    <w:rsid w:val="00136D80"/>
    <w:rsid w:val="001542C8"/>
    <w:rsid w:val="001548CF"/>
    <w:rsid w:val="00156C2A"/>
    <w:rsid w:val="001651FB"/>
    <w:rsid w:val="00165B0A"/>
    <w:rsid w:val="00170E9E"/>
    <w:rsid w:val="001712AD"/>
    <w:rsid w:val="00172730"/>
    <w:rsid w:val="0017769B"/>
    <w:rsid w:val="00183580"/>
    <w:rsid w:val="00186E71"/>
    <w:rsid w:val="00196253"/>
    <w:rsid w:val="001A1194"/>
    <w:rsid w:val="001B10ED"/>
    <w:rsid w:val="001B13DD"/>
    <w:rsid w:val="001B4A28"/>
    <w:rsid w:val="001B6EF2"/>
    <w:rsid w:val="001B733E"/>
    <w:rsid w:val="001C7CA3"/>
    <w:rsid w:val="001D5F5A"/>
    <w:rsid w:val="002019F5"/>
    <w:rsid w:val="00203C10"/>
    <w:rsid w:val="00210347"/>
    <w:rsid w:val="002106AD"/>
    <w:rsid w:val="00227B36"/>
    <w:rsid w:val="00235F07"/>
    <w:rsid w:val="00250154"/>
    <w:rsid w:val="00272319"/>
    <w:rsid w:val="002B295E"/>
    <w:rsid w:val="002B2D9E"/>
    <w:rsid w:val="002C3AB9"/>
    <w:rsid w:val="002D44C9"/>
    <w:rsid w:val="002E2CC8"/>
    <w:rsid w:val="002E3BDD"/>
    <w:rsid w:val="002E49F9"/>
    <w:rsid w:val="002F209D"/>
    <w:rsid w:val="00303408"/>
    <w:rsid w:val="00317811"/>
    <w:rsid w:val="003217F2"/>
    <w:rsid w:val="00336C15"/>
    <w:rsid w:val="0034043C"/>
    <w:rsid w:val="00356984"/>
    <w:rsid w:val="00365C8D"/>
    <w:rsid w:val="003677C4"/>
    <w:rsid w:val="00373B36"/>
    <w:rsid w:val="003819E3"/>
    <w:rsid w:val="00387B7C"/>
    <w:rsid w:val="003954A1"/>
    <w:rsid w:val="003A5502"/>
    <w:rsid w:val="003B0FD8"/>
    <w:rsid w:val="003B1503"/>
    <w:rsid w:val="003C2674"/>
    <w:rsid w:val="003C31AE"/>
    <w:rsid w:val="003C7D8F"/>
    <w:rsid w:val="003D6125"/>
    <w:rsid w:val="003E257B"/>
    <w:rsid w:val="003F3ED2"/>
    <w:rsid w:val="003F719C"/>
    <w:rsid w:val="003F7498"/>
    <w:rsid w:val="004002F6"/>
    <w:rsid w:val="00403618"/>
    <w:rsid w:val="00411BEA"/>
    <w:rsid w:val="00412D59"/>
    <w:rsid w:val="00417B3D"/>
    <w:rsid w:val="00420D0F"/>
    <w:rsid w:val="00422574"/>
    <w:rsid w:val="00426E76"/>
    <w:rsid w:val="004449C2"/>
    <w:rsid w:val="00457855"/>
    <w:rsid w:val="00461C95"/>
    <w:rsid w:val="00486DF9"/>
    <w:rsid w:val="00494D38"/>
    <w:rsid w:val="00495074"/>
    <w:rsid w:val="00495B9C"/>
    <w:rsid w:val="004A0F34"/>
    <w:rsid w:val="004B2236"/>
    <w:rsid w:val="004D29FE"/>
    <w:rsid w:val="004E1059"/>
    <w:rsid w:val="004E30E4"/>
    <w:rsid w:val="004F2CE3"/>
    <w:rsid w:val="004F4AF8"/>
    <w:rsid w:val="004F79EC"/>
    <w:rsid w:val="00500AA4"/>
    <w:rsid w:val="0050681A"/>
    <w:rsid w:val="00512DB8"/>
    <w:rsid w:val="00514987"/>
    <w:rsid w:val="0052189F"/>
    <w:rsid w:val="00522AA5"/>
    <w:rsid w:val="005262FC"/>
    <w:rsid w:val="005317F8"/>
    <w:rsid w:val="005412F5"/>
    <w:rsid w:val="0055532A"/>
    <w:rsid w:val="00557055"/>
    <w:rsid w:val="00557C89"/>
    <w:rsid w:val="00581116"/>
    <w:rsid w:val="00582040"/>
    <w:rsid w:val="00590F32"/>
    <w:rsid w:val="005978B9"/>
    <w:rsid w:val="005C3A88"/>
    <w:rsid w:val="005C6242"/>
    <w:rsid w:val="005D5246"/>
    <w:rsid w:val="005E1B3B"/>
    <w:rsid w:val="005E2DAC"/>
    <w:rsid w:val="005F30F2"/>
    <w:rsid w:val="005F3E92"/>
    <w:rsid w:val="00604ABA"/>
    <w:rsid w:val="00606C7F"/>
    <w:rsid w:val="00624C05"/>
    <w:rsid w:val="006315EA"/>
    <w:rsid w:val="00663175"/>
    <w:rsid w:val="00666BB2"/>
    <w:rsid w:val="00675300"/>
    <w:rsid w:val="00684443"/>
    <w:rsid w:val="00687B73"/>
    <w:rsid w:val="006A3B56"/>
    <w:rsid w:val="006B03ED"/>
    <w:rsid w:val="006C0F01"/>
    <w:rsid w:val="006C53F3"/>
    <w:rsid w:val="006C5B14"/>
    <w:rsid w:val="006E4478"/>
    <w:rsid w:val="006E7BBB"/>
    <w:rsid w:val="00707EF0"/>
    <w:rsid w:val="007115DB"/>
    <w:rsid w:val="00715C79"/>
    <w:rsid w:val="007178DA"/>
    <w:rsid w:val="007230E3"/>
    <w:rsid w:val="007308E6"/>
    <w:rsid w:val="0073275F"/>
    <w:rsid w:val="007352B6"/>
    <w:rsid w:val="007520B2"/>
    <w:rsid w:val="0076177E"/>
    <w:rsid w:val="007620F8"/>
    <w:rsid w:val="00773044"/>
    <w:rsid w:val="00786D42"/>
    <w:rsid w:val="007A3149"/>
    <w:rsid w:val="007A7377"/>
    <w:rsid w:val="007B2D00"/>
    <w:rsid w:val="007C28D1"/>
    <w:rsid w:val="007C403F"/>
    <w:rsid w:val="007D0531"/>
    <w:rsid w:val="007D27F6"/>
    <w:rsid w:val="007F35F0"/>
    <w:rsid w:val="00812222"/>
    <w:rsid w:val="00830D4E"/>
    <w:rsid w:val="0083575C"/>
    <w:rsid w:val="00837C6C"/>
    <w:rsid w:val="0085248E"/>
    <w:rsid w:val="00871052"/>
    <w:rsid w:val="00872191"/>
    <w:rsid w:val="00873E13"/>
    <w:rsid w:val="008A5C24"/>
    <w:rsid w:val="008B1D64"/>
    <w:rsid w:val="008C16F8"/>
    <w:rsid w:val="008C2B39"/>
    <w:rsid w:val="008D30DC"/>
    <w:rsid w:val="008E4F4E"/>
    <w:rsid w:val="008F2A10"/>
    <w:rsid w:val="009045EE"/>
    <w:rsid w:val="00924EDF"/>
    <w:rsid w:val="00925B6C"/>
    <w:rsid w:val="009263E5"/>
    <w:rsid w:val="0093712B"/>
    <w:rsid w:val="0093728B"/>
    <w:rsid w:val="00945C0E"/>
    <w:rsid w:val="00950946"/>
    <w:rsid w:val="00967A90"/>
    <w:rsid w:val="00977A9E"/>
    <w:rsid w:val="0098040D"/>
    <w:rsid w:val="00992115"/>
    <w:rsid w:val="009946B9"/>
    <w:rsid w:val="009967E7"/>
    <w:rsid w:val="0099794C"/>
    <w:rsid w:val="009A1A8D"/>
    <w:rsid w:val="009A3FF2"/>
    <w:rsid w:val="009B1BA4"/>
    <w:rsid w:val="009C06CC"/>
    <w:rsid w:val="009D5C10"/>
    <w:rsid w:val="009E5679"/>
    <w:rsid w:val="009F7249"/>
    <w:rsid w:val="00A10237"/>
    <w:rsid w:val="00A3091E"/>
    <w:rsid w:val="00A36FFB"/>
    <w:rsid w:val="00A413F9"/>
    <w:rsid w:val="00A454BC"/>
    <w:rsid w:val="00A61FCF"/>
    <w:rsid w:val="00A6353C"/>
    <w:rsid w:val="00A664FF"/>
    <w:rsid w:val="00A66B48"/>
    <w:rsid w:val="00A91A9A"/>
    <w:rsid w:val="00A95912"/>
    <w:rsid w:val="00AA7F5B"/>
    <w:rsid w:val="00AB5D03"/>
    <w:rsid w:val="00AC13BA"/>
    <w:rsid w:val="00AC2652"/>
    <w:rsid w:val="00AC415D"/>
    <w:rsid w:val="00AC4643"/>
    <w:rsid w:val="00AC50CC"/>
    <w:rsid w:val="00AD4F85"/>
    <w:rsid w:val="00AE3E7F"/>
    <w:rsid w:val="00AF2F87"/>
    <w:rsid w:val="00AF5BCF"/>
    <w:rsid w:val="00AF785A"/>
    <w:rsid w:val="00AF79B4"/>
    <w:rsid w:val="00B0039A"/>
    <w:rsid w:val="00B12012"/>
    <w:rsid w:val="00B138A0"/>
    <w:rsid w:val="00B1734E"/>
    <w:rsid w:val="00B2164D"/>
    <w:rsid w:val="00B30C50"/>
    <w:rsid w:val="00B343A1"/>
    <w:rsid w:val="00B44E30"/>
    <w:rsid w:val="00B56BED"/>
    <w:rsid w:val="00B611E1"/>
    <w:rsid w:val="00B73545"/>
    <w:rsid w:val="00B81031"/>
    <w:rsid w:val="00B90D2D"/>
    <w:rsid w:val="00B94AE6"/>
    <w:rsid w:val="00B9530E"/>
    <w:rsid w:val="00B963BC"/>
    <w:rsid w:val="00BA448E"/>
    <w:rsid w:val="00BB5AB0"/>
    <w:rsid w:val="00BC7FB6"/>
    <w:rsid w:val="00BE04FF"/>
    <w:rsid w:val="00BE21C6"/>
    <w:rsid w:val="00BE30DB"/>
    <w:rsid w:val="00BE574A"/>
    <w:rsid w:val="00BE7549"/>
    <w:rsid w:val="00C07082"/>
    <w:rsid w:val="00C2044D"/>
    <w:rsid w:val="00C22339"/>
    <w:rsid w:val="00C320AE"/>
    <w:rsid w:val="00C339C6"/>
    <w:rsid w:val="00C3712A"/>
    <w:rsid w:val="00C40EEA"/>
    <w:rsid w:val="00C412E6"/>
    <w:rsid w:val="00C542B1"/>
    <w:rsid w:val="00C87151"/>
    <w:rsid w:val="00C94706"/>
    <w:rsid w:val="00CA0A96"/>
    <w:rsid w:val="00CB0116"/>
    <w:rsid w:val="00CC6C33"/>
    <w:rsid w:val="00CD38D9"/>
    <w:rsid w:val="00CE1430"/>
    <w:rsid w:val="00CE54FF"/>
    <w:rsid w:val="00CF48AC"/>
    <w:rsid w:val="00D02FE7"/>
    <w:rsid w:val="00D030D3"/>
    <w:rsid w:val="00D07A6D"/>
    <w:rsid w:val="00D1539A"/>
    <w:rsid w:val="00D16992"/>
    <w:rsid w:val="00D20A1A"/>
    <w:rsid w:val="00D21BCD"/>
    <w:rsid w:val="00D26098"/>
    <w:rsid w:val="00D30D1A"/>
    <w:rsid w:val="00D35094"/>
    <w:rsid w:val="00D42941"/>
    <w:rsid w:val="00D60DA9"/>
    <w:rsid w:val="00D663BF"/>
    <w:rsid w:val="00D6738F"/>
    <w:rsid w:val="00D7036B"/>
    <w:rsid w:val="00D76EA6"/>
    <w:rsid w:val="00D87D09"/>
    <w:rsid w:val="00D906CC"/>
    <w:rsid w:val="00DD504D"/>
    <w:rsid w:val="00DE6D59"/>
    <w:rsid w:val="00DF0646"/>
    <w:rsid w:val="00DF1E7E"/>
    <w:rsid w:val="00DF2B52"/>
    <w:rsid w:val="00E02DC7"/>
    <w:rsid w:val="00E05175"/>
    <w:rsid w:val="00E11C25"/>
    <w:rsid w:val="00E12E00"/>
    <w:rsid w:val="00E13BA2"/>
    <w:rsid w:val="00E1704B"/>
    <w:rsid w:val="00E21817"/>
    <w:rsid w:val="00E2224A"/>
    <w:rsid w:val="00E37C2F"/>
    <w:rsid w:val="00E4723D"/>
    <w:rsid w:val="00E635D0"/>
    <w:rsid w:val="00E65377"/>
    <w:rsid w:val="00E7728F"/>
    <w:rsid w:val="00E8517D"/>
    <w:rsid w:val="00E87CB4"/>
    <w:rsid w:val="00E93466"/>
    <w:rsid w:val="00EB45DB"/>
    <w:rsid w:val="00EC4AB7"/>
    <w:rsid w:val="00ED2A6D"/>
    <w:rsid w:val="00EF3013"/>
    <w:rsid w:val="00F04AB6"/>
    <w:rsid w:val="00F060CF"/>
    <w:rsid w:val="00F11799"/>
    <w:rsid w:val="00F11D7E"/>
    <w:rsid w:val="00F161F3"/>
    <w:rsid w:val="00F2267F"/>
    <w:rsid w:val="00F36E0A"/>
    <w:rsid w:val="00F544CD"/>
    <w:rsid w:val="00F55CE6"/>
    <w:rsid w:val="00F56CB5"/>
    <w:rsid w:val="00F57358"/>
    <w:rsid w:val="00F61853"/>
    <w:rsid w:val="00F65889"/>
    <w:rsid w:val="00F70A78"/>
    <w:rsid w:val="00F7141C"/>
    <w:rsid w:val="00F7660B"/>
    <w:rsid w:val="00F93A90"/>
    <w:rsid w:val="00F94C8C"/>
    <w:rsid w:val="00FB76A9"/>
    <w:rsid w:val="00FC4C64"/>
    <w:rsid w:val="00FD3DF6"/>
    <w:rsid w:val="00FD41C1"/>
    <w:rsid w:val="00FD756E"/>
    <w:rsid w:val="00FE50CD"/>
    <w:rsid w:val="00FE6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D0E9D60-3C60-4268-8759-1776C94F7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1D6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30D1A"/>
    <w:pPr>
      <w:keepNext/>
      <w:outlineLvl w:val="0"/>
    </w:pPr>
    <w:rPr>
      <w:i/>
      <w:iCs/>
      <w:sz w:val="24"/>
    </w:rPr>
  </w:style>
  <w:style w:type="paragraph" w:styleId="2">
    <w:name w:val="heading 2"/>
    <w:basedOn w:val="a"/>
    <w:next w:val="a"/>
    <w:qFormat/>
    <w:rsid w:val="0003395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4">
    <w:name w:val="heading 4"/>
    <w:basedOn w:val="a"/>
    <w:next w:val="a"/>
    <w:qFormat/>
    <w:rsid w:val="002B2D9E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0154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semiHidden/>
    <w:rsid w:val="00D20A1A"/>
    <w:rPr>
      <w:sz w:val="18"/>
      <w:szCs w:val="18"/>
    </w:rPr>
  </w:style>
  <w:style w:type="character" w:styleId="a5">
    <w:name w:val="Hyperlink"/>
    <w:basedOn w:val="a0"/>
    <w:rsid w:val="00457855"/>
    <w:rPr>
      <w:color w:val="0000FF"/>
      <w:u w:val="single"/>
    </w:rPr>
  </w:style>
  <w:style w:type="paragraph" w:styleId="a6">
    <w:name w:val="header"/>
    <w:basedOn w:val="a"/>
    <w:link w:val="Char"/>
    <w:rsid w:val="000046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rsid w:val="0000468E"/>
    <w:rPr>
      <w:kern w:val="2"/>
      <w:sz w:val="18"/>
      <w:szCs w:val="18"/>
    </w:rPr>
  </w:style>
  <w:style w:type="paragraph" w:styleId="a7">
    <w:name w:val="footer"/>
    <w:basedOn w:val="a"/>
    <w:link w:val="Char0"/>
    <w:rsid w:val="000046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rsid w:val="0000468E"/>
    <w:rPr>
      <w:kern w:val="2"/>
      <w:sz w:val="18"/>
      <w:szCs w:val="18"/>
    </w:rPr>
  </w:style>
  <w:style w:type="paragraph" w:customStyle="1" w:styleId="CharCharCharCharCharCharChar">
    <w:name w:val="Char 字元 Char Char Char Char Char Char"/>
    <w:basedOn w:val="a"/>
    <w:autoRedefine/>
    <w:rsid w:val="005262FC"/>
    <w:pPr>
      <w:widowControl/>
      <w:adjustRightInd w:val="0"/>
      <w:spacing w:line="312" w:lineRule="atLeast"/>
      <w:jc w:val="right"/>
    </w:pPr>
    <w:rPr>
      <w:kern w:val="0"/>
      <w:szCs w:val="20"/>
      <w:lang w:eastAsia="en-US"/>
    </w:rPr>
  </w:style>
  <w:style w:type="paragraph" w:styleId="a8">
    <w:name w:val="Normal (Web)"/>
    <w:basedOn w:val="a"/>
    <w:uiPriority w:val="99"/>
    <w:semiHidden/>
    <w:unhideWhenUsed/>
    <w:rsid w:val="006C0F0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137</Words>
  <Characters>782</Characters>
  <Application>Microsoft Office Word</Application>
  <DocSecurity>0</DocSecurity>
  <Lines>6</Lines>
  <Paragraphs>1</Paragraphs>
  <ScaleCrop>false</ScaleCrop>
  <Company>Microsoft</Company>
  <LinksUpToDate>false</LinksUpToDate>
  <CharactersWithSpaces>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y</dc:creator>
  <cp:lastModifiedBy>YJ Wang</cp:lastModifiedBy>
  <cp:revision>17</cp:revision>
  <cp:lastPrinted>2014-12-29T05:04:00Z</cp:lastPrinted>
  <dcterms:created xsi:type="dcterms:W3CDTF">2016-01-01T12:58:00Z</dcterms:created>
  <dcterms:modified xsi:type="dcterms:W3CDTF">2016-01-02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